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Override PartName="/ppt/diagrams/quickStyle1.xml" ContentType="application/vnd.openxmlformats-officedocument.drawingml.diagramStyle+xml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57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6A15165-6856-4E36-AF83-EADA654D853B}" type="doc">
      <dgm:prSet loTypeId="urn:microsoft.com/office/officeart/2005/8/layout/hierarchy2" loCatId="hierarchy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vi-VN"/>
        </a:p>
      </dgm:t>
    </dgm:pt>
    <dgm:pt modelId="{CF97CB11-2546-41C0-8120-E9BD97F2751C}">
      <dgm:prSet phldrT="[Text]"/>
      <dgm:spPr/>
      <dgm:t>
        <a:bodyPr/>
        <a:lstStyle/>
        <a:p>
          <a:r>
            <a:rPr lang="en-US" dirty="0" smtClean="0"/>
            <a:t>ACID</a:t>
          </a:r>
          <a:endParaRPr lang="vi-VN" dirty="0"/>
        </a:p>
      </dgm:t>
    </dgm:pt>
    <dgm:pt modelId="{1E6D0F9D-4489-48B4-A566-8BEA9B7FE04A}" type="parTrans" cxnId="{9270C0B4-F9DC-4392-BF04-7C0F40B12F1F}">
      <dgm:prSet/>
      <dgm:spPr/>
      <dgm:t>
        <a:bodyPr/>
        <a:lstStyle/>
        <a:p>
          <a:endParaRPr lang="vi-VN"/>
        </a:p>
      </dgm:t>
    </dgm:pt>
    <dgm:pt modelId="{D3DC1545-50DA-45FC-91F2-4F6E76977CFE}" type="sibTrans" cxnId="{9270C0B4-F9DC-4392-BF04-7C0F40B12F1F}">
      <dgm:prSet/>
      <dgm:spPr/>
      <dgm:t>
        <a:bodyPr/>
        <a:lstStyle/>
        <a:p>
          <a:endParaRPr lang="vi-VN"/>
        </a:p>
      </dgm:t>
    </dgm:pt>
    <dgm:pt modelId="{E29CD05F-5736-426D-8017-58A28ED4CD47}">
      <dgm:prSet phldrT="[Text]"/>
      <dgm:spPr/>
      <dgm:t>
        <a:bodyPr/>
        <a:lstStyle/>
        <a:p>
          <a:r>
            <a:rPr lang="en-US" dirty="0" smtClean="0"/>
            <a:t>MẠNH </a:t>
          </a:r>
          <a:endParaRPr lang="vi-VN" dirty="0"/>
        </a:p>
      </dgm:t>
    </dgm:pt>
    <dgm:pt modelId="{D91B3447-98D6-4018-9A3B-6B063EDDDB82}" type="parTrans" cxnId="{1D99917C-A822-47DC-B3BE-FFA0B45C1B49}">
      <dgm:prSet/>
      <dgm:spPr/>
      <dgm:t>
        <a:bodyPr/>
        <a:lstStyle/>
        <a:p>
          <a:endParaRPr lang="vi-VN"/>
        </a:p>
      </dgm:t>
    </dgm:pt>
    <dgm:pt modelId="{33D2F8B9-F52F-49F9-82C9-156258EF62E3}" type="sibTrans" cxnId="{1D99917C-A822-47DC-B3BE-FFA0B45C1B49}">
      <dgm:prSet/>
      <dgm:spPr/>
      <dgm:t>
        <a:bodyPr/>
        <a:lstStyle/>
        <a:p>
          <a:endParaRPr lang="vi-VN"/>
        </a:p>
      </dgm:t>
    </dgm:pt>
    <dgm:pt modelId="{2BB00DA5-9F44-42B4-9BB4-AF77366D22A1}">
      <dgm:prSet phldrT="[Text]"/>
      <dgm:spPr/>
      <dgm:t>
        <a:bodyPr/>
        <a:lstStyle/>
        <a:p>
          <a:endParaRPr lang="vi-VN" dirty="0">
            <a:solidFill>
              <a:schemeClr val="tx1"/>
            </a:solidFill>
          </a:endParaRPr>
        </a:p>
      </dgm:t>
    </dgm:pt>
    <dgm:pt modelId="{A4D81D82-C6F7-4759-B4DD-7B521E28B0DE}" type="parTrans" cxnId="{0D6D904A-5C97-49F4-9C6F-DB6D096A41BC}">
      <dgm:prSet/>
      <dgm:spPr/>
      <dgm:t>
        <a:bodyPr/>
        <a:lstStyle/>
        <a:p>
          <a:endParaRPr lang="vi-VN"/>
        </a:p>
      </dgm:t>
    </dgm:pt>
    <dgm:pt modelId="{97647C1A-F1E0-4D25-B8E3-ED6A85C678D3}" type="sibTrans" cxnId="{0D6D904A-5C97-49F4-9C6F-DB6D096A41BC}">
      <dgm:prSet/>
      <dgm:spPr/>
      <dgm:t>
        <a:bodyPr/>
        <a:lstStyle/>
        <a:p>
          <a:endParaRPr lang="vi-VN"/>
        </a:p>
      </dgm:t>
    </dgm:pt>
    <dgm:pt modelId="{C54D6FCF-DF4A-4F73-AC83-DB2084BE2167}">
      <dgm:prSet phldrT="[Text]"/>
      <dgm:spPr/>
      <dgm:t>
        <a:bodyPr/>
        <a:lstStyle/>
        <a:p>
          <a:endParaRPr lang="vi-VN" dirty="0"/>
        </a:p>
      </dgm:t>
    </dgm:pt>
    <dgm:pt modelId="{41F7D233-34D4-485D-8CEF-1C90F2922D70}" type="parTrans" cxnId="{8D44F550-0645-4871-8DDC-9FD2FFAC3FF5}">
      <dgm:prSet/>
      <dgm:spPr/>
      <dgm:t>
        <a:bodyPr/>
        <a:lstStyle/>
        <a:p>
          <a:endParaRPr lang="vi-VN"/>
        </a:p>
      </dgm:t>
    </dgm:pt>
    <dgm:pt modelId="{76DA5966-92F6-4F35-A39D-C52F41F88842}" type="sibTrans" cxnId="{8D44F550-0645-4871-8DDC-9FD2FFAC3FF5}">
      <dgm:prSet/>
      <dgm:spPr/>
      <dgm:t>
        <a:bodyPr/>
        <a:lstStyle/>
        <a:p>
          <a:endParaRPr lang="vi-VN"/>
        </a:p>
      </dgm:t>
    </dgm:pt>
    <dgm:pt modelId="{326FC555-FD2A-45CD-B998-B25DB24B9593}">
      <dgm:prSet phldrT="[Text]"/>
      <dgm:spPr/>
      <dgm:t>
        <a:bodyPr/>
        <a:lstStyle/>
        <a:p>
          <a:r>
            <a:rPr lang="en-US" dirty="0" smtClean="0"/>
            <a:t>YẾU </a:t>
          </a:r>
          <a:endParaRPr lang="vi-VN" dirty="0"/>
        </a:p>
      </dgm:t>
    </dgm:pt>
    <dgm:pt modelId="{1BD63ECE-4855-4AED-AE6C-CAC2325334A5}" type="parTrans" cxnId="{90CB38A7-8660-4BB3-B311-3033078368BF}">
      <dgm:prSet/>
      <dgm:spPr/>
      <dgm:t>
        <a:bodyPr/>
        <a:lstStyle/>
        <a:p>
          <a:endParaRPr lang="vi-VN"/>
        </a:p>
      </dgm:t>
    </dgm:pt>
    <dgm:pt modelId="{C820ACCD-098C-48FE-BC8C-A541FC62DDDD}" type="sibTrans" cxnId="{90CB38A7-8660-4BB3-B311-3033078368BF}">
      <dgm:prSet/>
      <dgm:spPr/>
      <dgm:t>
        <a:bodyPr/>
        <a:lstStyle/>
        <a:p>
          <a:endParaRPr lang="vi-VN"/>
        </a:p>
      </dgm:t>
    </dgm:pt>
    <dgm:pt modelId="{69D501A0-FDE9-4319-B4C2-44E7DA4C3709}">
      <dgm:prSet phldrT="[Text]"/>
      <dgm:spPr/>
      <dgm:t>
        <a:bodyPr/>
        <a:lstStyle/>
        <a:p>
          <a:endParaRPr lang="vi-VN" dirty="0"/>
        </a:p>
      </dgm:t>
    </dgm:pt>
    <dgm:pt modelId="{CF0FAE75-8968-44BD-8D39-1C34D21F964E}" type="parTrans" cxnId="{A677EAC9-4233-4518-9A1F-0647962900FE}">
      <dgm:prSet/>
      <dgm:spPr/>
      <dgm:t>
        <a:bodyPr/>
        <a:lstStyle/>
        <a:p>
          <a:endParaRPr lang="vi-VN"/>
        </a:p>
      </dgm:t>
    </dgm:pt>
    <dgm:pt modelId="{9DC41EF3-8FF5-46FA-9647-AE1B7AB35588}" type="sibTrans" cxnId="{A677EAC9-4233-4518-9A1F-0647962900FE}">
      <dgm:prSet/>
      <dgm:spPr/>
      <dgm:t>
        <a:bodyPr/>
        <a:lstStyle/>
        <a:p>
          <a:endParaRPr lang="vi-VN"/>
        </a:p>
      </dgm:t>
    </dgm:pt>
    <dgm:pt modelId="{E6E7098E-1EFF-41F9-8288-CBDFAF3DEE98}">
      <dgm:prSet phldrT="[Text]"/>
      <dgm:spPr/>
      <dgm:t>
        <a:bodyPr/>
        <a:lstStyle/>
        <a:p>
          <a:r>
            <a:rPr lang="en-US" dirty="0" smtClean="0"/>
            <a:t>TRUNG BÌNH </a:t>
          </a:r>
          <a:endParaRPr lang="vi-VN" dirty="0"/>
        </a:p>
      </dgm:t>
    </dgm:pt>
    <dgm:pt modelId="{AE895220-10EE-4A64-A6C2-7F12DB6A79D2}" type="parTrans" cxnId="{0E2CC83C-46C7-42B9-9001-BD52565C3308}">
      <dgm:prSet/>
      <dgm:spPr/>
      <dgm:t>
        <a:bodyPr/>
        <a:lstStyle/>
        <a:p>
          <a:endParaRPr lang="vi-VN"/>
        </a:p>
      </dgm:t>
    </dgm:pt>
    <dgm:pt modelId="{06B07EDE-587D-49E3-9AB1-28D3043E8B3B}" type="sibTrans" cxnId="{0E2CC83C-46C7-42B9-9001-BD52565C3308}">
      <dgm:prSet/>
      <dgm:spPr/>
      <dgm:t>
        <a:bodyPr/>
        <a:lstStyle/>
        <a:p>
          <a:endParaRPr lang="vi-VN"/>
        </a:p>
      </dgm:t>
    </dgm:pt>
    <dgm:pt modelId="{5C815EF9-E2F1-4AB8-90CD-3B95987E3E5E}">
      <dgm:prSet phldrT="[Text]"/>
      <dgm:spPr/>
      <dgm:t>
        <a:bodyPr/>
        <a:lstStyle/>
        <a:p>
          <a:endParaRPr lang="vi-VN" dirty="0"/>
        </a:p>
      </dgm:t>
    </dgm:pt>
    <dgm:pt modelId="{E88D6B2F-2C99-4ED0-85B9-10A044C68EAE}" type="parTrans" cxnId="{D70E352C-2A3D-49CF-9BC5-1DB80361E2CB}">
      <dgm:prSet/>
      <dgm:spPr/>
      <dgm:t>
        <a:bodyPr/>
        <a:lstStyle/>
        <a:p>
          <a:endParaRPr lang="vi-VN"/>
        </a:p>
      </dgm:t>
    </dgm:pt>
    <dgm:pt modelId="{A05D2890-94B0-4C77-A7B9-D73C0EC5E7A7}" type="sibTrans" cxnId="{D70E352C-2A3D-49CF-9BC5-1DB80361E2CB}">
      <dgm:prSet/>
      <dgm:spPr/>
      <dgm:t>
        <a:bodyPr/>
        <a:lstStyle/>
        <a:p>
          <a:endParaRPr lang="vi-VN"/>
        </a:p>
      </dgm:t>
    </dgm:pt>
    <dgm:pt modelId="{8E8260EB-D743-4065-8209-5A1BCDCCCD6E}">
      <dgm:prSet phldrT="[Text]"/>
      <dgm:spPr/>
      <dgm:t>
        <a:bodyPr/>
        <a:lstStyle/>
        <a:p>
          <a:endParaRPr lang="vi-VN" dirty="0"/>
        </a:p>
      </dgm:t>
    </dgm:pt>
    <dgm:pt modelId="{BFEFBB10-DBE4-4447-9776-786546C17961}" type="parTrans" cxnId="{3287BB9A-5171-4BB7-9A92-715CADD97698}">
      <dgm:prSet/>
      <dgm:spPr/>
      <dgm:t>
        <a:bodyPr/>
        <a:lstStyle/>
        <a:p>
          <a:endParaRPr lang="vi-VN"/>
        </a:p>
      </dgm:t>
    </dgm:pt>
    <dgm:pt modelId="{5839D4F3-8342-46F2-AA28-FDF9EC2361C4}" type="sibTrans" cxnId="{3287BB9A-5171-4BB7-9A92-715CADD97698}">
      <dgm:prSet/>
      <dgm:spPr/>
      <dgm:t>
        <a:bodyPr/>
        <a:lstStyle/>
        <a:p>
          <a:endParaRPr lang="vi-VN"/>
        </a:p>
      </dgm:t>
    </dgm:pt>
    <dgm:pt modelId="{00DD2FC8-7F12-4EFC-8FEF-A8EDF0EB8AC2}" type="pres">
      <dgm:prSet presAssocID="{26A15165-6856-4E36-AF83-EADA654D853B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vi-VN"/>
        </a:p>
      </dgm:t>
    </dgm:pt>
    <dgm:pt modelId="{2FC605CD-1161-4E30-BE9B-4A024AB00113}" type="pres">
      <dgm:prSet presAssocID="{CF97CB11-2546-41C0-8120-E9BD97F2751C}" presName="root1" presStyleCnt="0"/>
      <dgm:spPr/>
    </dgm:pt>
    <dgm:pt modelId="{B52D97F4-FF93-4B57-A5E3-0AA6E686C8B7}" type="pres">
      <dgm:prSet presAssocID="{CF97CB11-2546-41C0-8120-E9BD97F2751C}" presName="LevelOneTextNod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vi-VN"/>
        </a:p>
      </dgm:t>
    </dgm:pt>
    <dgm:pt modelId="{BD37928D-59A3-44E0-A9E3-AC9643E62B46}" type="pres">
      <dgm:prSet presAssocID="{CF97CB11-2546-41C0-8120-E9BD97F2751C}" presName="level2hierChild" presStyleCnt="0"/>
      <dgm:spPr/>
    </dgm:pt>
    <dgm:pt modelId="{3DB730E0-119B-4A32-887B-8D413153164F}" type="pres">
      <dgm:prSet presAssocID="{D91B3447-98D6-4018-9A3B-6B063EDDDB82}" presName="conn2-1" presStyleLbl="parChTrans1D2" presStyleIdx="0" presStyleCnt="3"/>
      <dgm:spPr/>
      <dgm:t>
        <a:bodyPr/>
        <a:lstStyle/>
        <a:p>
          <a:endParaRPr lang="vi-VN"/>
        </a:p>
      </dgm:t>
    </dgm:pt>
    <dgm:pt modelId="{E93D0E74-CF98-4B98-80F2-27B272EB0D08}" type="pres">
      <dgm:prSet presAssocID="{D91B3447-98D6-4018-9A3B-6B063EDDDB82}" presName="connTx" presStyleLbl="parChTrans1D2" presStyleIdx="0" presStyleCnt="3"/>
      <dgm:spPr/>
      <dgm:t>
        <a:bodyPr/>
        <a:lstStyle/>
        <a:p>
          <a:endParaRPr lang="vi-VN"/>
        </a:p>
      </dgm:t>
    </dgm:pt>
    <dgm:pt modelId="{AF1BB862-7DCF-4581-BCF3-70DF6256013B}" type="pres">
      <dgm:prSet presAssocID="{E29CD05F-5736-426D-8017-58A28ED4CD47}" presName="root2" presStyleCnt="0"/>
      <dgm:spPr/>
    </dgm:pt>
    <dgm:pt modelId="{C371D2CE-8F60-40A2-A36E-E550813C9C1D}" type="pres">
      <dgm:prSet presAssocID="{E29CD05F-5736-426D-8017-58A28ED4CD47}" presName="LevelTwoTextNode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vi-VN"/>
        </a:p>
      </dgm:t>
    </dgm:pt>
    <dgm:pt modelId="{0855EFA2-7259-47D2-8941-8455DDEAC063}" type="pres">
      <dgm:prSet presAssocID="{E29CD05F-5736-426D-8017-58A28ED4CD47}" presName="level3hierChild" presStyleCnt="0"/>
      <dgm:spPr/>
    </dgm:pt>
    <dgm:pt modelId="{6E616D21-1FF8-424C-9D77-084AD14EF7FF}" type="pres">
      <dgm:prSet presAssocID="{A4D81D82-C6F7-4759-B4DD-7B521E28B0DE}" presName="conn2-1" presStyleLbl="parChTrans1D3" presStyleIdx="0" presStyleCnt="5"/>
      <dgm:spPr/>
      <dgm:t>
        <a:bodyPr/>
        <a:lstStyle/>
        <a:p>
          <a:endParaRPr lang="vi-VN"/>
        </a:p>
      </dgm:t>
    </dgm:pt>
    <dgm:pt modelId="{4E6FEE33-7031-441A-A3B3-CBF054B2E0C1}" type="pres">
      <dgm:prSet presAssocID="{A4D81D82-C6F7-4759-B4DD-7B521E28B0DE}" presName="connTx" presStyleLbl="parChTrans1D3" presStyleIdx="0" presStyleCnt="5"/>
      <dgm:spPr/>
      <dgm:t>
        <a:bodyPr/>
        <a:lstStyle/>
        <a:p>
          <a:endParaRPr lang="vi-VN"/>
        </a:p>
      </dgm:t>
    </dgm:pt>
    <dgm:pt modelId="{644497AB-A425-4C5B-B811-E03DB5D0BFB1}" type="pres">
      <dgm:prSet presAssocID="{2BB00DA5-9F44-42B4-9BB4-AF77366D22A1}" presName="root2" presStyleCnt="0"/>
      <dgm:spPr/>
    </dgm:pt>
    <dgm:pt modelId="{C55B8F9D-7776-44A1-BD26-E8C5886C6AE2}" type="pres">
      <dgm:prSet presAssocID="{2BB00DA5-9F44-42B4-9BB4-AF77366D22A1}" presName="LevelTwoTextNode" presStyleLbl="node3" presStyleIdx="0" presStyleCnt="5">
        <dgm:presLayoutVars>
          <dgm:chPref val="3"/>
        </dgm:presLayoutVars>
      </dgm:prSet>
      <dgm:spPr/>
      <dgm:t>
        <a:bodyPr/>
        <a:lstStyle/>
        <a:p>
          <a:endParaRPr lang="vi-VN"/>
        </a:p>
      </dgm:t>
    </dgm:pt>
    <dgm:pt modelId="{F9C9BBF5-B73F-43D5-95D0-1B026EA6A87B}" type="pres">
      <dgm:prSet presAssocID="{2BB00DA5-9F44-42B4-9BB4-AF77366D22A1}" presName="level3hierChild" presStyleCnt="0"/>
      <dgm:spPr/>
    </dgm:pt>
    <dgm:pt modelId="{73F7E139-75E4-4D6A-BEBB-0D582A996B33}" type="pres">
      <dgm:prSet presAssocID="{41F7D233-34D4-485D-8CEF-1C90F2922D70}" presName="conn2-1" presStyleLbl="parChTrans1D3" presStyleIdx="1" presStyleCnt="5"/>
      <dgm:spPr/>
      <dgm:t>
        <a:bodyPr/>
        <a:lstStyle/>
        <a:p>
          <a:endParaRPr lang="vi-VN"/>
        </a:p>
      </dgm:t>
    </dgm:pt>
    <dgm:pt modelId="{F813BB62-086A-4528-8962-19CFBEE767D4}" type="pres">
      <dgm:prSet presAssocID="{41F7D233-34D4-485D-8CEF-1C90F2922D70}" presName="connTx" presStyleLbl="parChTrans1D3" presStyleIdx="1" presStyleCnt="5"/>
      <dgm:spPr/>
      <dgm:t>
        <a:bodyPr/>
        <a:lstStyle/>
        <a:p>
          <a:endParaRPr lang="vi-VN"/>
        </a:p>
      </dgm:t>
    </dgm:pt>
    <dgm:pt modelId="{F3B80083-8F9F-49B0-854E-27290A4EE084}" type="pres">
      <dgm:prSet presAssocID="{C54D6FCF-DF4A-4F73-AC83-DB2084BE2167}" presName="root2" presStyleCnt="0"/>
      <dgm:spPr/>
    </dgm:pt>
    <dgm:pt modelId="{C4020F8F-D599-4F5F-AD68-90B1B2BE08B5}" type="pres">
      <dgm:prSet presAssocID="{C54D6FCF-DF4A-4F73-AC83-DB2084BE2167}" presName="LevelTwoTextNode" presStyleLbl="node3" presStyleIdx="1" presStyleCnt="5">
        <dgm:presLayoutVars>
          <dgm:chPref val="3"/>
        </dgm:presLayoutVars>
      </dgm:prSet>
      <dgm:spPr/>
      <dgm:t>
        <a:bodyPr/>
        <a:lstStyle/>
        <a:p>
          <a:endParaRPr lang="vi-VN"/>
        </a:p>
      </dgm:t>
    </dgm:pt>
    <dgm:pt modelId="{673B7AEA-5457-4608-AFD5-0E3D555BB67F}" type="pres">
      <dgm:prSet presAssocID="{C54D6FCF-DF4A-4F73-AC83-DB2084BE2167}" presName="level3hierChild" presStyleCnt="0"/>
      <dgm:spPr/>
    </dgm:pt>
    <dgm:pt modelId="{6943885B-892D-4025-9FD2-BC9E477D8FB0}" type="pres">
      <dgm:prSet presAssocID="{1BD63ECE-4855-4AED-AE6C-CAC2325334A5}" presName="conn2-1" presStyleLbl="parChTrans1D2" presStyleIdx="1" presStyleCnt="3"/>
      <dgm:spPr/>
      <dgm:t>
        <a:bodyPr/>
        <a:lstStyle/>
        <a:p>
          <a:endParaRPr lang="vi-VN"/>
        </a:p>
      </dgm:t>
    </dgm:pt>
    <dgm:pt modelId="{D1BDCC0A-8C05-403E-9A11-647E3A8859E7}" type="pres">
      <dgm:prSet presAssocID="{1BD63ECE-4855-4AED-AE6C-CAC2325334A5}" presName="connTx" presStyleLbl="parChTrans1D2" presStyleIdx="1" presStyleCnt="3"/>
      <dgm:spPr/>
      <dgm:t>
        <a:bodyPr/>
        <a:lstStyle/>
        <a:p>
          <a:endParaRPr lang="vi-VN"/>
        </a:p>
      </dgm:t>
    </dgm:pt>
    <dgm:pt modelId="{A1E73C8B-C5FE-4C2B-8872-E321025D99FB}" type="pres">
      <dgm:prSet presAssocID="{326FC555-FD2A-45CD-B998-B25DB24B9593}" presName="root2" presStyleCnt="0"/>
      <dgm:spPr/>
    </dgm:pt>
    <dgm:pt modelId="{3C6CCB3A-33E9-4868-97E6-C8491ABC62AA}" type="pres">
      <dgm:prSet presAssocID="{326FC555-FD2A-45CD-B998-B25DB24B9593}" presName="LevelTwoTextNode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vi-VN"/>
        </a:p>
      </dgm:t>
    </dgm:pt>
    <dgm:pt modelId="{05E5F4DC-CCF5-4CCC-9887-0DD6B5495CED}" type="pres">
      <dgm:prSet presAssocID="{326FC555-FD2A-45CD-B998-B25DB24B9593}" presName="level3hierChild" presStyleCnt="0"/>
      <dgm:spPr/>
    </dgm:pt>
    <dgm:pt modelId="{835FBFCB-2461-4D79-8AA8-3774755B3EF9}" type="pres">
      <dgm:prSet presAssocID="{BFEFBB10-DBE4-4447-9776-786546C17961}" presName="conn2-1" presStyleLbl="parChTrans1D3" presStyleIdx="2" presStyleCnt="5"/>
      <dgm:spPr/>
      <dgm:t>
        <a:bodyPr/>
        <a:lstStyle/>
        <a:p>
          <a:endParaRPr lang="vi-VN"/>
        </a:p>
      </dgm:t>
    </dgm:pt>
    <dgm:pt modelId="{1DCDDEE2-1F51-4316-AB9D-1CEB0E503838}" type="pres">
      <dgm:prSet presAssocID="{BFEFBB10-DBE4-4447-9776-786546C17961}" presName="connTx" presStyleLbl="parChTrans1D3" presStyleIdx="2" presStyleCnt="5"/>
      <dgm:spPr/>
      <dgm:t>
        <a:bodyPr/>
        <a:lstStyle/>
        <a:p>
          <a:endParaRPr lang="vi-VN"/>
        </a:p>
      </dgm:t>
    </dgm:pt>
    <dgm:pt modelId="{F45FA519-6CF8-4E05-8498-3C6B85F0A596}" type="pres">
      <dgm:prSet presAssocID="{8E8260EB-D743-4065-8209-5A1BCDCCCD6E}" presName="root2" presStyleCnt="0"/>
      <dgm:spPr/>
    </dgm:pt>
    <dgm:pt modelId="{5B281602-C809-45F1-B51F-34FAB7437B8F}" type="pres">
      <dgm:prSet presAssocID="{8E8260EB-D743-4065-8209-5A1BCDCCCD6E}" presName="LevelTwoTextNode" presStyleLbl="node3" presStyleIdx="2" presStyleCnt="5">
        <dgm:presLayoutVars>
          <dgm:chPref val="3"/>
        </dgm:presLayoutVars>
      </dgm:prSet>
      <dgm:spPr/>
      <dgm:t>
        <a:bodyPr/>
        <a:lstStyle/>
        <a:p>
          <a:endParaRPr lang="vi-VN"/>
        </a:p>
      </dgm:t>
    </dgm:pt>
    <dgm:pt modelId="{39BD2908-FF3C-4E14-A920-650B62453996}" type="pres">
      <dgm:prSet presAssocID="{8E8260EB-D743-4065-8209-5A1BCDCCCD6E}" presName="level3hierChild" presStyleCnt="0"/>
      <dgm:spPr/>
    </dgm:pt>
    <dgm:pt modelId="{B515E391-D2BB-4B65-AF84-A02D9D7689B6}" type="pres">
      <dgm:prSet presAssocID="{CF0FAE75-8968-44BD-8D39-1C34D21F964E}" presName="conn2-1" presStyleLbl="parChTrans1D3" presStyleIdx="3" presStyleCnt="5"/>
      <dgm:spPr/>
      <dgm:t>
        <a:bodyPr/>
        <a:lstStyle/>
        <a:p>
          <a:endParaRPr lang="vi-VN"/>
        </a:p>
      </dgm:t>
    </dgm:pt>
    <dgm:pt modelId="{CDECDDAC-4569-4E90-A07A-24EBA84EA322}" type="pres">
      <dgm:prSet presAssocID="{CF0FAE75-8968-44BD-8D39-1C34D21F964E}" presName="connTx" presStyleLbl="parChTrans1D3" presStyleIdx="3" presStyleCnt="5"/>
      <dgm:spPr/>
      <dgm:t>
        <a:bodyPr/>
        <a:lstStyle/>
        <a:p>
          <a:endParaRPr lang="vi-VN"/>
        </a:p>
      </dgm:t>
    </dgm:pt>
    <dgm:pt modelId="{7F3E33D1-E624-460E-B929-87BACD30BC56}" type="pres">
      <dgm:prSet presAssocID="{69D501A0-FDE9-4319-B4C2-44E7DA4C3709}" presName="root2" presStyleCnt="0"/>
      <dgm:spPr/>
    </dgm:pt>
    <dgm:pt modelId="{25057202-011B-4974-999A-81185EDCEE08}" type="pres">
      <dgm:prSet presAssocID="{69D501A0-FDE9-4319-B4C2-44E7DA4C3709}" presName="LevelTwoTextNode" presStyleLbl="node3" presStyleIdx="3" presStyleCnt="5">
        <dgm:presLayoutVars>
          <dgm:chPref val="3"/>
        </dgm:presLayoutVars>
      </dgm:prSet>
      <dgm:spPr/>
      <dgm:t>
        <a:bodyPr/>
        <a:lstStyle/>
        <a:p>
          <a:endParaRPr lang="vi-VN"/>
        </a:p>
      </dgm:t>
    </dgm:pt>
    <dgm:pt modelId="{42DEDCD1-4309-4CB6-B67A-12EDC4FF963E}" type="pres">
      <dgm:prSet presAssocID="{69D501A0-FDE9-4319-B4C2-44E7DA4C3709}" presName="level3hierChild" presStyleCnt="0"/>
      <dgm:spPr/>
    </dgm:pt>
    <dgm:pt modelId="{C7F877DA-F7AF-4818-A8DE-B18EBA411F11}" type="pres">
      <dgm:prSet presAssocID="{AE895220-10EE-4A64-A6C2-7F12DB6A79D2}" presName="conn2-1" presStyleLbl="parChTrans1D2" presStyleIdx="2" presStyleCnt="3"/>
      <dgm:spPr/>
      <dgm:t>
        <a:bodyPr/>
        <a:lstStyle/>
        <a:p>
          <a:endParaRPr lang="vi-VN"/>
        </a:p>
      </dgm:t>
    </dgm:pt>
    <dgm:pt modelId="{6854928D-5862-4634-86EA-23DBB08EDC8E}" type="pres">
      <dgm:prSet presAssocID="{AE895220-10EE-4A64-A6C2-7F12DB6A79D2}" presName="connTx" presStyleLbl="parChTrans1D2" presStyleIdx="2" presStyleCnt="3"/>
      <dgm:spPr/>
      <dgm:t>
        <a:bodyPr/>
        <a:lstStyle/>
        <a:p>
          <a:endParaRPr lang="vi-VN"/>
        </a:p>
      </dgm:t>
    </dgm:pt>
    <dgm:pt modelId="{4E6886D2-8545-449A-A192-3F81A1467892}" type="pres">
      <dgm:prSet presAssocID="{E6E7098E-1EFF-41F9-8288-CBDFAF3DEE98}" presName="root2" presStyleCnt="0"/>
      <dgm:spPr/>
    </dgm:pt>
    <dgm:pt modelId="{6D3A541E-8CCF-48D9-BF85-8E5230F22B4F}" type="pres">
      <dgm:prSet presAssocID="{E6E7098E-1EFF-41F9-8288-CBDFAF3DEE98}" presName="LevelTwoTextNode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vi-VN"/>
        </a:p>
      </dgm:t>
    </dgm:pt>
    <dgm:pt modelId="{51F073B3-DA8D-48BB-AA34-AF9641005CF8}" type="pres">
      <dgm:prSet presAssocID="{E6E7098E-1EFF-41F9-8288-CBDFAF3DEE98}" presName="level3hierChild" presStyleCnt="0"/>
      <dgm:spPr/>
    </dgm:pt>
    <dgm:pt modelId="{572879BF-40D9-4AFF-AABD-77C58AE7224A}" type="pres">
      <dgm:prSet presAssocID="{E88D6B2F-2C99-4ED0-85B9-10A044C68EAE}" presName="conn2-1" presStyleLbl="parChTrans1D3" presStyleIdx="4" presStyleCnt="5"/>
      <dgm:spPr/>
      <dgm:t>
        <a:bodyPr/>
        <a:lstStyle/>
        <a:p>
          <a:endParaRPr lang="vi-VN"/>
        </a:p>
      </dgm:t>
    </dgm:pt>
    <dgm:pt modelId="{6312BC9D-1623-4CBC-8262-C02FE1400DB4}" type="pres">
      <dgm:prSet presAssocID="{E88D6B2F-2C99-4ED0-85B9-10A044C68EAE}" presName="connTx" presStyleLbl="parChTrans1D3" presStyleIdx="4" presStyleCnt="5"/>
      <dgm:spPr/>
      <dgm:t>
        <a:bodyPr/>
        <a:lstStyle/>
        <a:p>
          <a:endParaRPr lang="vi-VN"/>
        </a:p>
      </dgm:t>
    </dgm:pt>
    <dgm:pt modelId="{3E373E70-DEE5-4289-98A2-96B72FFA9AAE}" type="pres">
      <dgm:prSet presAssocID="{5C815EF9-E2F1-4AB8-90CD-3B95987E3E5E}" presName="root2" presStyleCnt="0"/>
      <dgm:spPr/>
    </dgm:pt>
    <dgm:pt modelId="{9B3F38C0-B3D1-473E-B3C4-4FC7321C4C38}" type="pres">
      <dgm:prSet presAssocID="{5C815EF9-E2F1-4AB8-90CD-3B95987E3E5E}" presName="LevelTwoTextNode" presStyleLbl="node3" presStyleIdx="4" presStyleCnt="5">
        <dgm:presLayoutVars>
          <dgm:chPref val="3"/>
        </dgm:presLayoutVars>
      </dgm:prSet>
      <dgm:spPr/>
      <dgm:t>
        <a:bodyPr/>
        <a:lstStyle/>
        <a:p>
          <a:endParaRPr lang="vi-VN"/>
        </a:p>
      </dgm:t>
    </dgm:pt>
    <dgm:pt modelId="{5503D710-AB53-4653-8D4C-26A313690CF2}" type="pres">
      <dgm:prSet presAssocID="{5C815EF9-E2F1-4AB8-90CD-3B95987E3E5E}" presName="level3hierChild" presStyleCnt="0"/>
      <dgm:spPr/>
    </dgm:pt>
  </dgm:ptLst>
  <dgm:cxnLst>
    <dgm:cxn modelId="{B6F76515-02E1-4350-8528-0164571F1829}" type="presOf" srcId="{C54D6FCF-DF4A-4F73-AC83-DB2084BE2167}" destId="{C4020F8F-D599-4F5F-AD68-90B1B2BE08B5}" srcOrd="0" destOrd="0" presId="urn:microsoft.com/office/officeart/2005/8/layout/hierarchy2"/>
    <dgm:cxn modelId="{0EA415F2-7C73-482A-9C95-87DA6FA732C0}" type="presOf" srcId="{326FC555-FD2A-45CD-B998-B25DB24B9593}" destId="{3C6CCB3A-33E9-4868-97E6-C8491ABC62AA}" srcOrd="0" destOrd="0" presId="urn:microsoft.com/office/officeart/2005/8/layout/hierarchy2"/>
    <dgm:cxn modelId="{0CC29CF9-C2B9-4E73-90F0-D8CA342BE4E8}" type="presOf" srcId="{A4D81D82-C6F7-4759-B4DD-7B521E28B0DE}" destId="{4E6FEE33-7031-441A-A3B3-CBF054B2E0C1}" srcOrd="1" destOrd="0" presId="urn:microsoft.com/office/officeart/2005/8/layout/hierarchy2"/>
    <dgm:cxn modelId="{ED9A1885-8F71-4A6A-9B4B-45E35A09F51B}" type="presOf" srcId="{E88D6B2F-2C99-4ED0-85B9-10A044C68EAE}" destId="{572879BF-40D9-4AFF-AABD-77C58AE7224A}" srcOrd="0" destOrd="0" presId="urn:microsoft.com/office/officeart/2005/8/layout/hierarchy2"/>
    <dgm:cxn modelId="{D70E352C-2A3D-49CF-9BC5-1DB80361E2CB}" srcId="{E6E7098E-1EFF-41F9-8288-CBDFAF3DEE98}" destId="{5C815EF9-E2F1-4AB8-90CD-3B95987E3E5E}" srcOrd="0" destOrd="0" parTransId="{E88D6B2F-2C99-4ED0-85B9-10A044C68EAE}" sibTransId="{A05D2890-94B0-4C77-A7B9-D73C0EC5E7A7}"/>
    <dgm:cxn modelId="{A677EAC9-4233-4518-9A1F-0647962900FE}" srcId="{326FC555-FD2A-45CD-B998-B25DB24B9593}" destId="{69D501A0-FDE9-4319-B4C2-44E7DA4C3709}" srcOrd="1" destOrd="0" parTransId="{CF0FAE75-8968-44BD-8D39-1C34D21F964E}" sibTransId="{9DC41EF3-8FF5-46FA-9647-AE1B7AB35588}"/>
    <dgm:cxn modelId="{A421047A-45FD-4002-9317-A1ADA4671FF1}" type="presOf" srcId="{D91B3447-98D6-4018-9A3B-6B063EDDDB82}" destId="{E93D0E74-CF98-4B98-80F2-27B272EB0D08}" srcOrd="1" destOrd="0" presId="urn:microsoft.com/office/officeart/2005/8/layout/hierarchy2"/>
    <dgm:cxn modelId="{384859DF-814A-4F43-93C2-638F391074ED}" type="presOf" srcId="{41F7D233-34D4-485D-8CEF-1C90F2922D70}" destId="{73F7E139-75E4-4D6A-BEBB-0D582A996B33}" srcOrd="0" destOrd="0" presId="urn:microsoft.com/office/officeart/2005/8/layout/hierarchy2"/>
    <dgm:cxn modelId="{DE719C3D-8AB9-4646-A498-B42F3768B83D}" type="presOf" srcId="{E6E7098E-1EFF-41F9-8288-CBDFAF3DEE98}" destId="{6D3A541E-8CCF-48D9-BF85-8E5230F22B4F}" srcOrd="0" destOrd="0" presId="urn:microsoft.com/office/officeart/2005/8/layout/hierarchy2"/>
    <dgm:cxn modelId="{58359B74-1F2F-4953-8834-17B354079C25}" type="presOf" srcId="{CF0FAE75-8968-44BD-8D39-1C34D21F964E}" destId="{CDECDDAC-4569-4E90-A07A-24EBA84EA322}" srcOrd="1" destOrd="0" presId="urn:microsoft.com/office/officeart/2005/8/layout/hierarchy2"/>
    <dgm:cxn modelId="{E0501FEE-85F6-4284-B9C3-96481947F33A}" type="presOf" srcId="{8E8260EB-D743-4065-8209-5A1BCDCCCD6E}" destId="{5B281602-C809-45F1-B51F-34FAB7437B8F}" srcOrd="0" destOrd="0" presId="urn:microsoft.com/office/officeart/2005/8/layout/hierarchy2"/>
    <dgm:cxn modelId="{0D6D904A-5C97-49F4-9C6F-DB6D096A41BC}" srcId="{E29CD05F-5736-426D-8017-58A28ED4CD47}" destId="{2BB00DA5-9F44-42B4-9BB4-AF77366D22A1}" srcOrd="0" destOrd="0" parTransId="{A4D81D82-C6F7-4759-B4DD-7B521E28B0DE}" sibTransId="{97647C1A-F1E0-4D25-B8E3-ED6A85C678D3}"/>
    <dgm:cxn modelId="{9270C0B4-F9DC-4392-BF04-7C0F40B12F1F}" srcId="{26A15165-6856-4E36-AF83-EADA654D853B}" destId="{CF97CB11-2546-41C0-8120-E9BD97F2751C}" srcOrd="0" destOrd="0" parTransId="{1E6D0F9D-4489-48B4-A566-8BEA9B7FE04A}" sibTransId="{D3DC1545-50DA-45FC-91F2-4F6E76977CFE}"/>
    <dgm:cxn modelId="{DD754F98-2392-4134-8FE1-D7EF1B9981E1}" type="presOf" srcId="{E29CD05F-5736-426D-8017-58A28ED4CD47}" destId="{C371D2CE-8F60-40A2-A36E-E550813C9C1D}" srcOrd="0" destOrd="0" presId="urn:microsoft.com/office/officeart/2005/8/layout/hierarchy2"/>
    <dgm:cxn modelId="{EC48AA1B-DD31-470A-A695-859AB48FBE82}" type="presOf" srcId="{BFEFBB10-DBE4-4447-9776-786546C17961}" destId="{1DCDDEE2-1F51-4316-AB9D-1CEB0E503838}" srcOrd="1" destOrd="0" presId="urn:microsoft.com/office/officeart/2005/8/layout/hierarchy2"/>
    <dgm:cxn modelId="{0E2CC83C-46C7-42B9-9001-BD52565C3308}" srcId="{CF97CB11-2546-41C0-8120-E9BD97F2751C}" destId="{E6E7098E-1EFF-41F9-8288-CBDFAF3DEE98}" srcOrd="2" destOrd="0" parTransId="{AE895220-10EE-4A64-A6C2-7F12DB6A79D2}" sibTransId="{06B07EDE-587D-49E3-9AB1-28D3043E8B3B}"/>
    <dgm:cxn modelId="{1D99917C-A822-47DC-B3BE-FFA0B45C1B49}" srcId="{CF97CB11-2546-41C0-8120-E9BD97F2751C}" destId="{E29CD05F-5736-426D-8017-58A28ED4CD47}" srcOrd="0" destOrd="0" parTransId="{D91B3447-98D6-4018-9A3B-6B063EDDDB82}" sibTransId="{33D2F8B9-F52F-49F9-82C9-156258EF62E3}"/>
    <dgm:cxn modelId="{5AE3C278-E04A-40E9-9982-E4CCFE71143E}" type="presOf" srcId="{69D501A0-FDE9-4319-B4C2-44E7DA4C3709}" destId="{25057202-011B-4974-999A-81185EDCEE08}" srcOrd="0" destOrd="0" presId="urn:microsoft.com/office/officeart/2005/8/layout/hierarchy2"/>
    <dgm:cxn modelId="{25C998F0-4C5C-4115-AA7C-2EFA298B08CE}" type="presOf" srcId="{BFEFBB10-DBE4-4447-9776-786546C17961}" destId="{835FBFCB-2461-4D79-8AA8-3774755B3EF9}" srcOrd="0" destOrd="0" presId="urn:microsoft.com/office/officeart/2005/8/layout/hierarchy2"/>
    <dgm:cxn modelId="{FE5C2B43-AD87-4527-BBD2-58191BB274DA}" type="presOf" srcId="{CF97CB11-2546-41C0-8120-E9BD97F2751C}" destId="{B52D97F4-FF93-4B57-A5E3-0AA6E686C8B7}" srcOrd="0" destOrd="0" presId="urn:microsoft.com/office/officeart/2005/8/layout/hierarchy2"/>
    <dgm:cxn modelId="{406BE05B-3302-4F2F-820B-303071555859}" type="presOf" srcId="{2BB00DA5-9F44-42B4-9BB4-AF77366D22A1}" destId="{C55B8F9D-7776-44A1-BD26-E8C5886C6AE2}" srcOrd="0" destOrd="0" presId="urn:microsoft.com/office/officeart/2005/8/layout/hierarchy2"/>
    <dgm:cxn modelId="{8D44F550-0645-4871-8DDC-9FD2FFAC3FF5}" srcId="{E29CD05F-5736-426D-8017-58A28ED4CD47}" destId="{C54D6FCF-DF4A-4F73-AC83-DB2084BE2167}" srcOrd="1" destOrd="0" parTransId="{41F7D233-34D4-485D-8CEF-1C90F2922D70}" sibTransId="{76DA5966-92F6-4F35-A39D-C52F41F88842}"/>
    <dgm:cxn modelId="{51446EE2-105D-473B-8B8F-F58E0FA752A1}" type="presOf" srcId="{E88D6B2F-2C99-4ED0-85B9-10A044C68EAE}" destId="{6312BC9D-1623-4CBC-8262-C02FE1400DB4}" srcOrd="1" destOrd="0" presId="urn:microsoft.com/office/officeart/2005/8/layout/hierarchy2"/>
    <dgm:cxn modelId="{AFA89383-4F95-41D9-B403-07B808B96B2B}" type="presOf" srcId="{1BD63ECE-4855-4AED-AE6C-CAC2325334A5}" destId="{D1BDCC0A-8C05-403E-9A11-647E3A8859E7}" srcOrd="1" destOrd="0" presId="urn:microsoft.com/office/officeart/2005/8/layout/hierarchy2"/>
    <dgm:cxn modelId="{90CB38A7-8660-4BB3-B311-3033078368BF}" srcId="{CF97CB11-2546-41C0-8120-E9BD97F2751C}" destId="{326FC555-FD2A-45CD-B998-B25DB24B9593}" srcOrd="1" destOrd="0" parTransId="{1BD63ECE-4855-4AED-AE6C-CAC2325334A5}" sibTransId="{C820ACCD-098C-48FE-BC8C-A541FC62DDDD}"/>
    <dgm:cxn modelId="{01DB141D-09DE-45EB-A759-D035D2DF8ED8}" type="presOf" srcId="{AE895220-10EE-4A64-A6C2-7F12DB6A79D2}" destId="{C7F877DA-F7AF-4818-A8DE-B18EBA411F11}" srcOrd="0" destOrd="0" presId="urn:microsoft.com/office/officeart/2005/8/layout/hierarchy2"/>
    <dgm:cxn modelId="{92F0AA54-C5D8-4E25-83CB-098309BF50AE}" type="presOf" srcId="{D91B3447-98D6-4018-9A3B-6B063EDDDB82}" destId="{3DB730E0-119B-4A32-887B-8D413153164F}" srcOrd="0" destOrd="0" presId="urn:microsoft.com/office/officeart/2005/8/layout/hierarchy2"/>
    <dgm:cxn modelId="{66D3D928-84EA-43C0-83F8-54ECEC228658}" type="presOf" srcId="{5C815EF9-E2F1-4AB8-90CD-3B95987E3E5E}" destId="{9B3F38C0-B3D1-473E-B3C4-4FC7321C4C38}" srcOrd="0" destOrd="0" presId="urn:microsoft.com/office/officeart/2005/8/layout/hierarchy2"/>
    <dgm:cxn modelId="{6343E7D1-8176-41F2-9EB7-7FBDFAE43F13}" type="presOf" srcId="{26A15165-6856-4E36-AF83-EADA654D853B}" destId="{00DD2FC8-7F12-4EFC-8FEF-A8EDF0EB8AC2}" srcOrd="0" destOrd="0" presId="urn:microsoft.com/office/officeart/2005/8/layout/hierarchy2"/>
    <dgm:cxn modelId="{A5E17CA7-F8C2-4085-97B9-BE4D30D20480}" type="presOf" srcId="{1BD63ECE-4855-4AED-AE6C-CAC2325334A5}" destId="{6943885B-892D-4025-9FD2-BC9E477D8FB0}" srcOrd="0" destOrd="0" presId="urn:microsoft.com/office/officeart/2005/8/layout/hierarchy2"/>
    <dgm:cxn modelId="{BBF4C35B-384A-4DFC-819C-2B21846D1406}" type="presOf" srcId="{41F7D233-34D4-485D-8CEF-1C90F2922D70}" destId="{F813BB62-086A-4528-8962-19CFBEE767D4}" srcOrd="1" destOrd="0" presId="urn:microsoft.com/office/officeart/2005/8/layout/hierarchy2"/>
    <dgm:cxn modelId="{E23F7F7A-28EB-46A6-92E8-DC3A8CCA85C4}" type="presOf" srcId="{AE895220-10EE-4A64-A6C2-7F12DB6A79D2}" destId="{6854928D-5862-4634-86EA-23DBB08EDC8E}" srcOrd="1" destOrd="0" presId="urn:microsoft.com/office/officeart/2005/8/layout/hierarchy2"/>
    <dgm:cxn modelId="{C86F93DD-693C-4EB0-BB51-66A579C9FC67}" type="presOf" srcId="{CF0FAE75-8968-44BD-8D39-1C34D21F964E}" destId="{B515E391-D2BB-4B65-AF84-A02D9D7689B6}" srcOrd="0" destOrd="0" presId="urn:microsoft.com/office/officeart/2005/8/layout/hierarchy2"/>
    <dgm:cxn modelId="{3287BB9A-5171-4BB7-9A92-715CADD97698}" srcId="{326FC555-FD2A-45CD-B998-B25DB24B9593}" destId="{8E8260EB-D743-4065-8209-5A1BCDCCCD6E}" srcOrd="0" destOrd="0" parTransId="{BFEFBB10-DBE4-4447-9776-786546C17961}" sibTransId="{5839D4F3-8342-46F2-AA28-FDF9EC2361C4}"/>
    <dgm:cxn modelId="{4DE99F83-3597-4CB8-A750-1682C0D3682F}" type="presOf" srcId="{A4D81D82-C6F7-4759-B4DD-7B521E28B0DE}" destId="{6E616D21-1FF8-424C-9D77-084AD14EF7FF}" srcOrd="0" destOrd="0" presId="urn:microsoft.com/office/officeart/2005/8/layout/hierarchy2"/>
    <dgm:cxn modelId="{74076CC9-3E65-4784-98F0-49DB7992BACD}" type="presParOf" srcId="{00DD2FC8-7F12-4EFC-8FEF-A8EDF0EB8AC2}" destId="{2FC605CD-1161-4E30-BE9B-4A024AB00113}" srcOrd="0" destOrd="0" presId="urn:microsoft.com/office/officeart/2005/8/layout/hierarchy2"/>
    <dgm:cxn modelId="{388C0346-C30B-4903-83E9-FAEB6B37F8F4}" type="presParOf" srcId="{2FC605CD-1161-4E30-BE9B-4A024AB00113}" destId="{B52D97F4-FF93-4B57-A5E3-0AA6E686C8B7}" srcOrd="0" destOrd="0" presId="urn:microsoft.com/office/officeart/2005/8/layout/hierarchy2"/>
    <dgm:cxn modelId="{1A0E7DC5-88E2-4C0C-A917-3FE9ABD5C0FA}" type="presParOf" srcId="{2FC605CD-1161-4E30-BE9B-4A024AB00113}" destId="{BD37928D-59A3-44E0-A9E3-AC9643E62B46}" srcOrd="1" destOrd="0" presId="urn:microsoft.com/office/officeart/2005/8/layout/hierarchy2"/>
    <dgm:cxn modelId="{08038DA6-5C74-4FD1-8122-38474DFE4087}" type="presParOf" srcId="{BD37928D-59A3-44E0-A9E3-AC9643E62B46}" destId="{3DB730E0-119B-4A32-887B-8D413153164F}" srcOrd="0" destOrd="0" presId="urn:microsoft.com/office/officeart/2005/8/layout/hierarchy2"/>
    <dgm:cxn modelId="{A94B8E9A-260A-423E-A79F-46F47B5D522E}" type="presParOf" srcId="{3DB730E0-119B-4A32-887B-8D413153164F}" destId="{E93D0E74-CF98-4B98-80F2-27B272EB0D08}" srcOrd="0" destOrd="0" presId="urn:microsoft.com/office/officeart/2005/8/layout/hierarchy2"/>
    <dgm:cxn modelId="{D3CFD8E3-39E3-41D0-A679-0CF09EEA7085}" type="presParOf" srcId="{BD37928D-59A3-44E0-A9E3-AC9643E62B46}" destId="{AF1BB862-7DCF-4581-BCF3-70DF6256013B}" srcOrd="1" destOrd="0" presId="urn:microsoft.com/office/officeart/2005/8/layout/hierarchy2"/>
    <dgm:cxn modelId="{737D652D-0743-4057-84F3-AA4376994AD6}" type="presParOf" srcId="{AF1BB862-7DCF-4581-BCF3-70DF6256013B}" destId="{C371D2CE-8F60-40A2-A36E-E550813C9C1D}" srcOrd="0" destOrd="0" presId="urn:microsoft.com/office/officeart/2005/8/layout/hierarchy2"/>
    <dgm:cxn modelId="{CAFDF160-DE9F-483F-89F6-A24081B9219D}" type="presParOf" srcId="{AF1BB862-7DCF-4581-BCF3-70DF6256013B}" destId="{0855EFA2-7259-47D2-8941-8455DDEAC063}" srcOrd="1" destOrd="0" presId="urn:microsoft.com/office/officeart/2005/8/layout/hierarchy2"/>
    <dgm:cxn modelId="{C0A24408-32CC-4BE0-A909-9A08AEE6267A}" type="presParOf" srcId="{0855EFA2-7259-47D2-8941-8455DDEAC063}" destId="{6E616D21-1FF8-424C-9D77-084AD14EF7FF}" srcOrd="0" destOrd="0" presId="urn:microsoft.com/office/officeart/2005/8/layout/hierarchy2"/>
    <dgm:cxn modelId="{5A0CB6B8-3705-40C7-9D36-6E3DFF0B2EF4}" type="presParOf" srcId="{6E616D21-1FF8-424C-9D77-084AD14EF7FF}" destId="{4E6FEE33-7031-441A-A3B3-CBF054B2E0C1}" srcOrd="0" destOrd="0" presId="urn:microsoft.com/office/officeart/2005/8/layout/hierarchy2"/>
    <dgm:cxn modelId="{59A8A8BF-0A95-4EA0-BA1C-2748336A7823}" type="presParOf" srcId="{0855EFA2-7259-47D2-8941-8455DDEAC063}" destId="{644497AB-A425-4C5B-B811-E03DB5D0BFB1}" srcOrd="1" destOrd="0" presId="urn:microsoft.com/office/officeart/2005/8/layout/hierarchy2"/>
    <dgm:cxn modelId="{52574FF9-05BE-486A-B754-2FAF03294982}" type="presParOf" srcId="{644497AB-A425-4C5B-B811-E03DB5D0BFB1}" destId="{C55B8F9D-7776-44A1-BD26-E8C5886C6AE2}" srcOrd="0" destOrd="0" presId="urn:microsoft.com/office/officeart/2005/8/layout/hierarchy2"/>
    <dgm:cxn modelId="{4069B298-20E3-42E3-BEA0-757C2317BAC3}" type="presParOf" srcId="{644497AB-A425-4C5B-B811-E03DB5D0BFB1}" destId="{F9C9BBF5-B73F-43D5-95D0-1B026EA6A87B}" srcOrd="1" destOrd="0" presId="urn:microsoft.com/office/officeart/2005/8/layout/hierarchy2"/>
    <dgm:cxn modelId="{A348C637-888E-4DBA-9B57-20B38F4ED19D}" type="presParOf" srcId="{0855EFA2-7259-47D2-8941-8455DDEAC063}" destId="{73F7E139-75E4-4D6A-BEBB-0D582A996B33}" srcOrd="2" destOrd="0" presId="urn:microsoft.com/office/officeart/2005/8/layout/hierarchy2"/>
    <dgm:cxn modelId="{8032E3EB-B793-46B6-9D42-F4DD3AF2A31E}" type="presParOf" srcId="{73F7E139-75E4-4D6A-BEBB-0D582A996B33}" destId="{F813BB62-086A-4528-8962-19CFBEE767D4}" srcOrd="0" destOrd="0" presId="urn:microsoft.com/office/officeart/2005/8/layout/hierarchy2"/>
    <dgm:cxn modelId="{7CE060CF-FBA9-4556-81F5-6EA389A9ADF4}" type="presParOf" srcId="{0855EFA2-7259-47D2-8941-8455DDEAC063}" destId="{F3B80083-8F9F-49B0-854E-27290A4EE084}" srcOrd="3" destOrd="0" presId="urn:microsoft.com/office/officeart/2005/8/layout/hierarchy2"/>
    <dgm:cxn modelId="{9E4F47C9-A9F4-4044-BA1C-5ABD7095C4BE}" type="presParOf" srcId="{F3B80083-8F9F-49B0-854E-27290A4EE084}" destId="{C4020F8F-D599-4F5F-AD68-90B1B2BE08B5}" srcOrd="0" destOrd="0" presId="urn:microsoft.com/office/officeart/2005/8/layout/hierarchy2"/>
    <dgm:cxn modelId="{B811EF88-3D06-47E7-BBC0-765930F8E6D5}" type="presParOf" srcId="{F3B80083-8F9F-49B0-854E-27290A4EE084}" destId="{673B7AEA-5457-4608-AFD5-0E3D555BB67F}" srcOrd="1" destOrd="0" presId="urn:microsoft.com/office/officeart/2005/8/layout/hierarchy2"/>
    <dgm:cxn modelId="{00D6725A-1A79-491C-938E-FF131EF6B4D9}" type="presParOf" srcId="{BD37928D-59A3-44E0-A9E3-AC9643E62B46}" destId="{6943885B-892D-4025-9FD2-BC9E477D8FB0}" srcOrd="2" destOrd="0" presId="urn:microsoft.com/office/officeart/2005/8/layout/hierarchy2"/>
    <dgm:cxn modelId="{A802DC8A-D2CB-4E29-A1A4-037DFBF1BBE2}" type="presParOf" srcId="{6943885B-892D-4025-9FD2-BC9E477D8FB0}" destId="{D1BDCC0A-8C05-403E-9A11-647E3A8859E7}" srcOrd="0" destOrd="0" presId="urn:microsoft.com/office/officeart/2005/8/layout/hierarchy2"/>
    <dgm:cxn modelId="{69B95483-6531-48F8-B59E-EFE0D003A10E}" type="presParOf" srcId="{BD37928D-59A3-44E0-A9E3-AC9643E62B46}" destId="{A1E73C8B-C5FE-4C2B-8872-E321025D99FB}" srcOrd="3" destOrd="0" presId="urn:microsoft.com/office/officeart/2005/8/layout/hierarchy2"/>
    <dgm:cxn modelId="{CE54B812-3E9E-4FBE-8300-9FC4D1C19D8C}" type="presParOf" srcId="{A1E73C8B-C5FE-4C2B-8872-E321025D99FB}" destId="{3C6CCB3A-33E9-4868-97E6-C8491ABC62AA}" srcOrd="0" destOrd="0" presId="urn:microsoft.com/office/officeart/2005/8/layout/hierarchy2"/>
    <dgm:cxn modelId="{F3AD69E8-4F59-4DBA-A9D2-5F8982C0BD5D}" type="presParOf" srcId="{A1E73C8B-C5FE-4C2B-8872-E321025D99FB}" destId="{05E5F4DC-CCF5-4CCC-9887-0DD6B5495CED}" srcOrd="1" destOrd="0" presId="urn:microsoft.com/office/officeart/2005/8/layout/hierarchy2"/>
    <dgm:cxn modelId="{E1713F68-7D12-48AC-A1D6-9D29487FFD25}" type="presParOf" srcId="{05E5F4DC-CCF5-4CCC-9887-0DD6B5495CED}" destId="{835FBFCB-2461-4D79-8AA8-3774755B3EF9}" srcOrd="0" destOrd="0" presId="urn:microsoft.com/office/officeart/2005/8/layout/hierarchy2"/>
    <dgm:cxn modelId="{FB8D7C81-85E7-4AD5-8A15-F44834DEEBC2}" type="presParOf" srcId="{835FBFCB-2461-4D79-8AA8-3774755B3EF9}" destId="{1DCDDEE2-1F51-4316-AB9D-1CEB0E503838}" srcOrd="0" destOrd="0" presId="urn:microsoft.com/office/officeart/2005/8/layout/hierarchy2"/>
    <dgm:cxn modelId="{19DC3E67-BCA7-49B7-8F0A-6CE201C71FA4}" type="presParOf" srcId="{05E5F4DC-CCF5-4CCC-9887-0DD6B5495CED}" destId="{F45FA519-6CF8-4E05-8498-3C6B85F0A596}" srcOrd="1" destOrd="0" presId="urn:microsoft.com/office/officeart/2005/8/layout/hierarchy2"/>
    <dgm:cxn modelId="{F286E5A3-062D-4CB3-B686-AE20D6505764}" type="presParOf" srcId="{F45FA519-6CF8-4E05-8498-3C6B85F0A596}" destId="{5B281602-C809-45F1-B51F-34FAB7437B8F}" srcOrd="0" destOrd="0" presId="urn:microsoft.com/office/officeart/2005/8/layout/hierarchy2"/>
    <dgm:cxn modelId="{F77951A1-AC34-417B-B914-E2646E78B6DE}" type="presParOf" srcId="{F45FA519-6CF8-4E05-8498-3C6B85F0A596}" destId="{39BD2908-FF3C-4E14-A920-650B62453996}" srcOrd="1" destOrd="0" presId="urn:microsoft.com/office/officeart/2005/8/layout/hierarchy2"/>
    <dgm:cxn modelId="{DFDF3354-B868-4FFE-8168-81DA3C732262}" type="presParOf" srcId="{05E5F4DC-CCF5-4CCC-9887-0DD6B5495CED}" destId="{B515E391-D2BB-4B65-AF84-A02D9D7689B6}" srcOrd="2" destOrd="0" presId="urn:microsoft.com/office/officeart/2005/8/layout/hierarchy2"/>
    <dgm:cxn modelId="{7292BFA9-F555-4C6B-8467-7AE069F33A1F}" type="presParOf" srcId="{B515E391-D2BB-4B65-AF84-A02D9D7689B6}" destId="{CDECDDAC-4569-4E90-A07A-24EBA84EA322}" srcOrd="0" destOrd="0" presId="urn:microsoft.com/office/officeart/2005/8/layout/hierarchy2"/>
    <dgm:cxn modelId="{05E2B584-5B69-46D5-A826-DA5ACBBAA076}" type="presParOf" srcId="{05E5F4DC-CCF5-4CCC-9887-0DD6B5495CED}" destId="{7F3E33D1-E624-460E-B929-87BACD30BC56}" srcOrd="3" destOrd="0" presId="urn:microsoft.com/office/officeart/2005/8/layout/hierarchy2"/>
    <dgm:cxn modelId="{F02CCEDF-FF03-4565-83DA-71962023D573}" type="presParOf" srcId="{7F3E33D1-E624-460E-B929-87BACD30BC56}" destId="{25057202-011B-4974-999A-81185EDCEE08}" srcOrd="0" destOrd="0" presId="urn:microsoft.com/office/officeart/2005/8/layout/hierarchy2"/>
    <dgm:cxn modelId="{03A51741-74CB-4D19-A5E9-8F37F27C69E0}" type="presParOf" srcId="{7F3E33D1-E624-460E-B929-87BACD30BC56}" destId="{42DEDCD1-4309-4CB6-B67A-12EDC4FF963E}" srcOrd="1" destOrd="0" presId="urn:microsoft.com/office/officeart/2005/8/layout/hierarchy2"/>
    <dgm:cxn modelId="{9C58BC1C-3140-4D3F-9156-D56347967127}" type="presParOf" srcId="{BD37928D-59A3-44E0-A9E3-AC9643E62B46}" destId="{C7F877DA-F7AF-4818-A8DE-B18EBA411F11}" srcOrd="4" destOrd="0" presId="urn:microsoft.com/office/officeart/2005/8/layout/hierarchy2"/>
    <dgm:cxn modelId="{B71C294B-8CFB-4A2E-A46F-60929634F9B0}" type="presParOf" srcId="{C7F877DA-F7AF-4818-A8DE-B18EBA411F11}" destId="{6854928D-5862-4634-86EA-23DBB08EDC8E}" srcOrd="0" destOrd="0" presId="urn:microsoft.com/office/officeart/2005/8/layout/hierarchy2"/>
    <dgm:cxn modelId="{37E5FB2A-A7A1-4BF6-855B-4DD2A1C59A17}" type="presParOf" srcId="{BD37928D-59A3-44E0-A9E3-AC9643E62B46}" destId="{4E6886D2-8545-449A-A192-3F81A1467892}" srcOrd="5" destOrd="0" presId="urn:microsoft.com/office/officeart/2005/8/layout/hierarchy2"/>
    <dgm:cxn modelId="{FD31EF94-D383-4372-BBB7-562043E44007}" type="presParOf" srcId="{4E6886D2-8545-449A-A192-3F81A1467892}" destId="{6D3A541E-8CCF-48D9-BF85-8E5230F22B4F}" srcOrd="0" destOrd="0" presId="urn:microsoft.com/office/officeart/2005/8/layout/hierarchy2"/>
    <dgm:cxn modelId="{8108235A-6FA2-49C9-90AA-8238181F46CF}" type="presParOf" srcId="{4E6886D2-8545-449A-A192-3F81A1467892}" destId="{51F073B3-DA8D-48BB-AA34-AF9641005CF8}" srcOrd="1" destOrd="0" presId="urn:microsoft.com/office/officeart/2005/8/layout/hierarchy2"/>
    <dgm:cxn modelId="{1018F255-B94A-41DC-8A51-0D40C029EE08}" type="presParOf" srcId="{51F073B3-DA8D-48BB-AA34-AF9641005CF8}" destId="{572879BF-40D9-4AFF-AABD-77C58AE7224A}" srcOrd="0" destOrd="0" presId="urn:microsoft.com/office/officeart/2005/8/layout/hierarchy2"/>
    <dgm:cxn modelId="{010E2586-9DA1-4BBD-8BBA-375B3D26519E}" type="presParOf" srcId="{572879BF-40D9-4AFF-AABD-77C58AE7224A}" destId="{6312BC9D-1623-4CBC-8262-C02FE1400DB4}" srcOrd="0" destOrd="0" presId="urn:microsoft.com/office/officeart/2005/8/layout/hierarchy2"/>
    <dgm:cxn modelId="{1DCE5F7A-F890-41F9-86C7-B4DDFBB4D992}" type="presParOf" srcId="{51F073B3-DA8D-48BB-AA34-AF9641005CF8}" destId="{3E373E70-DEE5-4289-98A2-96B72FFA9AAE}" srcOrd="1" destOrd="0" presId="urn:microsoft.com/office/officeart/2005/8/layout/hierarchy2"/>
    <dgm:cxn modelId="{08D9918A-2B91-4850-9B8C-503A82895AF1}" type="presParOf" srcId="{3E373E70-DEE5-4289-98A2-96B72FFA9AAE}" destId="{9B3F38C0-B3D1-473E-B3C4-4FC7321C4C38}" srcOrd="0" destOrd="0" presId="urn:microsoft.com/office/officeart/2005/8/layout/hierarchy2"/>
    <dgm:cxn modelId="{02413F0B-0CFB-4579-BA58-3D96A03C6CB6}" type="presParOf" srcId="{3E373E70-DEE5-4289-98A2-96B72FFA9AAE}" destId="{5503D710-AB53-4653-8D4C-26A313690CF2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B52D97F4-FF93-4B57-A5E3-0AA6E686C8B7}">
      <dsp:nvSpPr>
        <dsp:cNvPr id="0" name=""/>
        <dsp:cNvSpPr/>
      </dsp:nvSpPr>
      <dsp:spPr>
        <a:xfrm>
          <a:off x="1045410" y="2091337"/>
          <a:ext cx="1615468" cy="807734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ACID</a:t>
          </a:r>
          <a:endParaRPr lang="vi-VN" sz="2600" kern="1200" dirty="0"/>
        </a:p>
      </dsp:txBody>
      <dsp:txXfrm>
        <a:off x="1045410" y="2091337"/>
        <a:ext cx="1615468" cy="807734"/>
      </dsp:txXfrm>
    </dsp:sp>
    <dsp:sp modelId="{3DB730E0-119B-4A32-887B-8D413153164F}">
      <dsp:nvSpPr>
        <dsp:cNvPr id="0" name=""/>
        <dsp:cNvSpPr/>
      </dsp:nvSpPr>
      <dsp:spPr>
        <a:xfrm rot="17500715">
          <a:off x="2109326" y="1666360"/>
          <a:ext cx="1749291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1749291" y="16062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vi-VN" sz="600" kern="1200"/>
        </a:p>
      </dsp:txBody>
      <dsp:txXfrm rot="17500715">
        <a:off x="2940239" y="1638690"/>
        <a:ext cx="87464" cy="87464"/>
      </dsp:txXfrm>
    </dsp:sp>
    <dsp:sp modelId="{C371D2CE-8F60-40A2-A36E-E550813C9C1D}">
      <dsp:nvSpPr>
        <dsp:cNvPr id="0" name=""/>
        <dsp:cNvSpPr/>
      </dsp:nvSpPr>
      <dsp:spPr>
        <a:xfrm>
          <a:off x="3307065" y="465773"/>
          <a:ext cx="1615468" cy="807734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MẠNH </a:t>
          </a:r>
          <a:endParaRPr lang="vi-VN" sz="2600" kern="1200" dirty="0"/>
        </a:p>
      </dsp:txBody>
      <dsp:txXfrm>
        <a:off x="3307065" y="465773"/>
        <a:ext cx="1615468" cy="807734"/>
      </dsp:txXfrm>
    </dsp:sp>
    <dsp:sp modelId="{6E616D21-1FF8-424C-9D77-084AD14EF7FF}">
      <dsp:nvSpPr>
        <dsp:cNvPr id="0" name=""/>
        <dsp:cNvSpPr/>
      </dsp:nvSpPr>
      <dsp:spPr>
        <a:xfrm rot="19457599">
          <a:off x="4847736" y="621354"/>
          <a:ext cx="795782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795782" y="16062"/>
              </a:lnTo>
            </a:path>
          </a:pathLst>
        </a:custGeom>
        <a:noFill/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vi-VN" sz="500" kern="1200"/>
        </a:p>
      </dsp:txBody>
      <dsp:txXfrm rot="19457599">
        <a:off x="5225733" y="617522"/>
        <a:ext cx="39789" cy="39789"/>
      </dsp:txXfrm>
    </dsp:sp>
    <dsp:sp modelId="{C55B8F9D-7776-44A1-BD26-E8C5886C6AE2}">
      <dsp:nvSpPr>
        <dsp:cNvPr id="0" name=""/>
        <dsp:cNvSpPr/>
      </dsp:nvSpPr>
      <dsp:spPr>
        <a:xfrm>
          <a:off x="5568721" y="1325"/>
          <a:ext cx="1615468" cy="80773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vi-VN" sz="2600" kern="1200" dirty="0">
            <a:solidFill>
              <a:schemeClr val="tx1"/>
            </a:solidFill>
          </a:endParaRPr>
        </a:p>
      </dsp:txBody>
      <dsp:txXfrm>
        <a:off x="5568721" y="1325"/>
        <a:ext cx="1615468" cy="807734"/>
      </dsp:txXfrm>
    </dsp:sp>
    <dsp:sp modelId="{73F7E139-75E4-4D6A-BEBB-0D582A996B33}">
      <dsp:nvSpPr>
        <dsp:cNvPr id="0" name=""/>
        <dsp:cNvSpPr/>
      </dsp:nvSpPr>
      <dsp:spPr>
        <a:xfrm rot="2142401">
          <a:off x="4847736" y="1085801"/>
          <a:ext cx="795782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795782" y="16062"/>
              </a:lnTo>
            </a:path>
          </a:pathLst>
        </a:custGeom>
        <a:noFill/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vi-VN" sz="500" kern="1200"/>
        </a:p>
      </dsp:txBody>
      <dsp:txXfrm rot="2142401">
        <a:off x="5225733" y="1081969"/>
        <a:ext cx="39789" cy="39789"/>
      </dsp:txXfrm>
    </dsp:sp>
    <dsp:sp modelId="{C4020F8F-D599-4F5F-AD68-90B1B2BE08B5}">
      <dsp:nvSpPr>
        <dsp:cNvPr id="0" name=""/>
        <dsp:cNvSpPr/>
      </dsp:nvSpPr>
      <dsp:spPr>
        <a:xfrm>
          <a:off x="5568721" y="930220"/>
          <a:ext cx="1615468" cy="80773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vi-VN" sz="2600" kern="1200" dirty="0"/>
        </a:p>
      </dsp:txBody>
      <dsp:txXfrm>
        <a:off x="5568721" y="930220"/>
        <a:ext cx="1615468" cy="807734"/>
      </dsp:txXfrm>
    </dsp:sp>
    <dsp:sp modelId="{6943885B-892D-4025-9FD2-BC9E477D8FB0}">
      <dsp:nvSpPr>
        <dsp:cNvPr id="0" name=""/>
        <dsp:cNvSpPr/>
      </dsp:nvSpPr>
      <dsp:spPr>
        <a:xfrm rot="1186030">
          <a:off x="2640648" y="2595254"/>
          <a:ext cx="686648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686648" y="16062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vi-VN" sz="500" kern="1200"/>
        </a:p>
      </dsp:txBody>
      <dsp:txXfrm rot="1186030">
        <a:off x="2966806" y="2594150"/>
        <a:ext cx="34332" cy="34332"/>
      </dsp:txXfrm>
    </dsp:sp>
    <dsp:sp modelId="{3C6CCB3A-33E9-4868-97E6-C8491ABC62AA}">
      <dsp:nvSpPr>
        <dsp:cNvPr id="0" name=""/>
        <dsp:cNvSpPr/>
      </dsp:nvSpPr>
      <dsp:spPr>
        <a:xfrm>
          <a:off x="3307065" y="2323561"/>
          <a:ext cx="1615468" cy="807734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YẾU </a:t>
          </a:r>
          <a:endParaRPr lang="vi-VN" sz="2600" kern="1200" dirty="0"/>
        </a:p>
      </dsp:txBody>
      <dsp:txXfrm>
        <a:off x="3307065" y="2323561"/>
        <a:ext cx="1615468" cy="807734"/>
      </dsp:txXfrm>
    </dsp:sp>
    <dsp:sp modelId="{835FBFCB-2461-4D79-8AA8-3774755B3EF9}">
      <dsp:nvSpPr>
        <dsp:cNvPr id="0" name=""/>
        <dsp:cNvSpPr/>
      </dsp:nvSpPr>
      <dsp:spPr>
        <a:xfrm rot="19457599">
          <a:off x="4847736" y="2479143"/>
          <a:ext cx="795782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795782" y="16062"/>
              </a:lnTo>
            </a:path>
          </a:pathLst>
        </a:custGeom>
        <a:noFill/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vi-VN" sz="500" kern="1200"/>
        </a:p>
      </dsp:txBody>
      <dsp:txXfrm rot="19457599">
        <a:off x="5225733" y="2475310"/>
        <a:ext cx="39789" cy="39789"/>
      </dsp:txXfrm>
    </dsp:sp>
    <dsp:sp modelId="{5B281602-C809-45F1-B51F-34FAB7437B8F}">
      <dsp:nvSpPr>
        <dsp:cNvPr id="0" name=""/>
        <dsp:cNvSpPr/>
      </dsp:nvSpPr>
      <dsp:spPr>
        <a:xfrm>
          <a:off x="5568721" y="1859114"/>
          <a:ext cx="1615468" cy="80773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vi-VN" sz="2600" kern="1200" dirty="0"/>
        </a:p>
      </dsp:txBody>
      <dsp:txXfrm>
        <a:off x="5568721" y="1859114"/>
        <a:ext cx="1615468" cy="807734"/>
      </dsp:txXfrm>
    </dsp:sp>
    <dsp:sp modelId="{B515E391-D2BB-4B65-AF84-A02D9D7689B6}">
      <dsp:nvSpPr>
        <dsp:cNvPr id="0" name=""/>
        <dsp:cNvSpPr/>
      </dsp:nvSpPr>
      <dsp:spPr>
        <a:xfrm rot="2142401">
          <a:off x="4847736" y="2943590"/>
          <a:ext cx="795782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795782" y="16062"/>
              </a:lnTo>
            </a:path>
          </a:pathLst>
        </a:custGeom>
        <a:noFill/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vi-VN" sz="500" kern="1200"/>
        </a:p>
      </dsp:txBody>
      <dsp:txXfrm rot="2142401">
        <a:off x="5225733" y="2939757"/>
        <a:ext cx="39789" cy="39789"/>
      </dsp:txXfrm>
    </dsp:sp>
    <dsp:sp modelId="{25057202-011B-4974-999A-81185EDCEE08}">
      <dsp:nvSpPr>
        <dsp:cNvPr id="0" name=""/>
        <dsp:cNvSpPr/>
      </dsp:nvSpPr>
      <dsp:spPr>
        <a:xfrm>
          <a:off x="5568721" y="2788008"/>
          <a:ext cx="1615468" cy="80773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vi-VN" sz="2600" kern="1200" dirty="0"/>
        </a:p>
      </dsp:txBody>
      <dsp:txXfrm>
        <a:off x="5568721" y="2788008"/>
        <a:ext cx="1615468" cy="807734"/>
      </dsp:txXfrm>
    </dsp:sp>
    <dsp:sp modelId="{C7F877DA-F7AF-4818-A8DE-B18EBA411F11}">
      <dsp:nvSpPr>
        <dsp:cNvPr id="0" name=""/>
        <dsp:cNvSpPr/>
      </dsp:nvSpPr>
      <dsp:spPr>
        <a:xfrm rot="4099285">
          <a:off x="2109326" y="3291925"/>
          <a:ext cx="1749291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1749291" y="16062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vi-VN" sz="600" kern="1200"/>
        </a:p>
      </dsp:txBody>
      <dsp:txXfrm rot="4099285">
        <a:off x="2940239" y="3264255"/>
        <a:ext cx="87464" cy="87464"/>
      </dsp:txXfrm>
    </dsp:sp>
    <dsp:sp modelId="{6D3A541E-8CCF-48D9-BF85-8E5230F22B4F}">
      <dsp:nvSpPr>
        <dsp:cNvPr id="0" name=""/>
        <dsp:cNvSpPr/>
      </dsp:nvSpPr>
      <dsp:spPr>
        <a:xfrm>
          <a:off x="3307065" y="3716902"/>
          <a:ext cx="1615468" cy="807734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TRUNG BÌNH </a:t>
          </a:r>
          <a:endParaRPr lang="vi-VN" sz="2600" kern="1200" dirty="0"/>
        </a:p>
      </dsp:txBody>
      <dsp:txXfrm>
        <a:off x="3307065" y="3716902"/>
        <a:ext cx="1615468" cy="807734"/>
      </dsp:txXfrm>
    </dsp:sp>
    <dsp:sp modelId="{572879BF-40D9-4AFF-AABD-77C58AE7224A}">
      <dsp:nvSpPr>
        <dsp:cNvPr id="0" name=""/>
        <dsp:cNvSpPr/>
      </dsp:nvSpPr>
      <dsp:spPr>
        <a:xfrm>
          <a:off x="4922534" y="4104707"/>
          <a:ext cx="646187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646187" y="16062"/>
              </a:lnTo>
            </a:path>
          </a:pathLst>
        </a:custGeom>
        <a:noFill/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vi-VN" sz="500" kern="1200"/>
        </a:p>
      </dsp:txBody>
      <dsp:txXfrm>
        <a:off x="5229473" y="4104615"/>
        <a:ext cx="32309" cy="32309"/>
      </dsp:txXfrm>
    </dsp:sp>
    <dsp:sp modelId="{9B3F38C0-B3D1-473E-B3C4-4FC7321C4C38}">
      <dsp:nvSpPr>
        <dsp:cNvPr id="0" name=""/>
        <dsp:cNvSpPr/>
      </dsp:nvSpPr>
      <dsp:spPr>
        <a:xfrm>
          <a:off x="5568721" y="3716902"/>
          <a:ext cx="1615468" cy="807734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vi-VN" sz="2600" kern="1200" dirty="0"/>
        </a:p>
      </dsp:txBody>
      <dsp:txXfrm>
        <a:off x="5568721" y="3716902"/>
        <a:ext cx="1615468" cy="80773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1.xml"/><Relationship Id="rId11" Type="http://schemas.openxmlformats.org/officeDocument/2006/relationships/oleObject" Target="../embeddings/oleObject4.bin"/><Relationship Id="rId5" Type="http://schemas.openxmlformats.org/officeDocument/2006/relationships/diagramQuickStyle" Target="../diagrams/quickStyle1.xml"/><Relationship Id="rId10" Type="http://schemas.openxmlformats.org/officeDocument/2006/relationships/oleObject" Target="../embeddings/oleObject3.bin"/><Relationship Id="rId4" Type="http://schemas.openxmlformats.org/officeDocument/2006/relationships/diagramLayout" Target="../diagrams/layout1.xml"/><Relationship Id="rId9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ÀI 3: TÍNH CHẤT HÓA HỌC CỦA ACID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 err="1" smtClean="0">
                <a:solidFill>
                  <a:srgbClr val="FF0000"/>
                </a:solidFill>
              </a:rPr>
              <a:t>Làm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ổ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màu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quỳ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ím</a:t>
            </a:r>
            <a:endParaRPr lang="en-US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ÀI 3: TÍNH CHẤT HÓA HỌC CỦA ACID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>
                <a:solidFill>
                  <a:srgbClr val="FF0000"/>
                </a:solidFill>
              </a:rPr>
              <a:t>2. </a:t>
            </a:r>
            <a:r>
              <a:rPr lang="en-US" dirty="0" err="1" smtClean="0">
                <a:solidFill>
                  <a:srgbClr val="FF0000"/>
                </a:solidFill>
              </a:rPr>
              <a:t>Tá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ớ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kim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oại</a:t>
            </a:r>
            <a:endParaRPr lang="en-US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u="sng" dirty="0" smtClean="0"/>
              <a:t>Mg</a:t>
            </a:r>
            <a:r>
              <a:rPr lang="en-US" dirty="0" smtClean="0"/>
              <a:t> 	+ 	</a:t>
            </a:r>
            <a:r>
              <a:rPr lang="en-US" u="sng" dirty="0" err="1" smtClean="0"/>
              <a:t>H</a:t>
            </a:r>
            <a:r>
              <a:rPr lang="en-US" dirty="0" err="1" smtClean="0"/>
              <a:t>Cl</a:t>
            </a:r>
            <a:r>
              <a:rPr lang="en-US" dirty="0" smtClean="0"/>
              <a:t> 			</a:t>
            </a:r>
            <a:r>
              <a:rPr lang="en-US" dirty="0" smtClean="0">
                <a:sym typeface="Wingdings 3"/>
              </a:rPr>
              <a:t></a:t>
            </a:r>
            <a:r>
              <a:rPr lang="en-US" dirty="0" smtClean="0"/>
              <a:t>	?	+	? </a:t>
            </a:r>
            <a:endParaRPr lang="vi-VN" dirty="0" smtClean="0"/>
          </a:p>
          <a:p>
            <a:pPr>
              <a:buNone/>
            </a:pPr>
            <a:r>
              <a:rPr lang="en-US" dirty="0" smtClean="0"/>
              <a:t>Al 	+	</a:t>
            </a:r>
            <a:r>
              <a:rPr lang="en-US" dirty="0" err="1" smtClean="0"/>
              <a:t>HCl</a:t>
            </a:r>
            <a:r>
              <a:rPr lang="en-US" dirty="0" smtClean="0"/>
              <a:t> 			</a:t>
            </a:r>
            <a:r>
              <a:rPr lang="en-US" dirty="0" smtClean="0">
                <a:sym typeface="Wingdings 3"/>
              </a:rPr>
              <a:t></a:t>
            </a:r>
            <a:r>
              <a:rPr lang="en-US" dirty="0" smtClean="0"/>
              <a:t>	?	+ 	?</a:t>
            </a:r>
            <a:endParaRPr lang="vi-VN" dirty="0" smtClean="0"/>
          </a:p>
          <a:p>
            <a:pPr>
              <a:buNone/>
            </a:pPr>
            <a:r>
              <a:rPr lang="en-US" dirty="0" smtClean="0"/>
              <a:t>Zn 	+ 	H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r>
              <a:rPr lang="en-US" dirty="0" smtClean="0"/>
              <a:t> (</a:t>
            </a:r>
            <a:r>
              <a:rPr lang="en-US" dirty="0" err="1" smtClean="0"/>
              <a:t>loãng</a:t>
            </a:r>
            <a:r>
              <a:rPr lang="en-US" dirty="0" smtClean="0"/>
              <a:t>)	</a:t>
            </a:r>
            <a:r>
              <a:rPr lang="en-US" dirty="0" smtClean="0">
                <a:sym typeface="Wingdings 3"/>
              </a:rPr>
              <a:t></a:t>
            </a:r>
            <a:r>
              <a:rPr lang="en-US" dirty="0" smtClean="0"/>
              <a:t>	?	 + 	?</a:t>
            </a:r>
            <a:endParaRPr lang="vi-VN" dirty="0" smtClean="0"/>
          </a:p>
          <a:p>
            <a:pPr>
              <a:buNone/>
            </a:pPr>
            <a:r>
              <a:rPr lang="en-US" dirty="0" smtClean="0"/>
              <a:t>Fe 	+ 	H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r>
              <a:rPr lang="en-US" dirty="0" smtClean="0"/>
              <a:t> (</a:t>
            </a:r>
            <a:r>
              <a:rPr lang="en-US" dirty="0" err="1" smtClean="0"/>
              <a:t>loãng</a:t>
            </a:r>
            <a:r>
              <a:rPr lang="en-US" dirty="0" smtClean="0"/>
              <a:t>)	</a:t>
            </a:r>
            <a:r>
              <a:rPr lang="en-US" dirty="0" smtClean="0">
                <a:sym typeface="Wingdings 3"/>
              </a:rPr>
              <a:t></a:t>
            </a:r>
            <a:r>
              <a:rPr lang="en-US" dirty="0" smtClean="0"/>
              <a:t>	?	+ 	?</a:t>
            </a:r>
            <a:endParaRPr lang="vi-VN" dirty="0" smtClean="0"/>
          </a:p>
          <a:p>
            <a:pPr>
              <a:buFont typeface="Wingdings"/>
              <a:buChar char="ð"/>
            </a:pPr>
            <a:r>
              <a:rPr lang="en-US" b="1" i="1" dirty="0" err="1" smtClean="0">
                <a:solidFill>
                  <a:srgbClr val="FF0000"/>
                </a:solidFill>
              </a:rPr>
              <a:t>Những</a:t>
            </a:r>
            <a:r>
              <a:rPr lang="en-US" b="1" i="1" dirty="0" smtClean="0">
                <a:solidFill>
                  <a:srgbClr val="FF0000"/>
                </a:solidFill>
              </a:rPr>
              <a:t> KL </a:t>
            </a:r>
            <a:r>
              <a:rPr lang="en-US" b="1" i="1" dirty="0" err="1" smtClean="0">
                <a:solidFill>
                  <a:srgbClr val="FF0000"/>
                </a:solidFill>
              </a:rPr>
              <a:t>tác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dụng</a:t>
            </a:r>
            <a:r>
              <a:rPr lang="vi-VN" b="1" i="1" dirty="0" smtClean="0">
                <a:solidFill>
                  <a:srgbClr val="FF0000"/>
                </a:solidFill>
              </a:rPr>
              <a:t> được với dd </a:t>
            </a:r>
            <a:r>
              <a:rPr lang="en-US" b="1" i="1" dirty="0" err="1" smtClean="0">
                <a:solidFill>
                  <a:srgbClr val="FF0000"/>
                </a:solidFill>
              </a:rPr>
              <a:t>axit</a:t>
            </a:r>
            <a:r>
              <a:rPr lang="vi-VN" b="1" i="1" dirty="0" smtClean="0">
                <a:solidFill>
                  <a:srgbClr val="FF0000"/>
                </a:solidFill>
              </a:rPr>
              <a:t> gồm:</a:t>
            </a:r>
          </a:p>
          <a:p>
            <a:pPr>
              <a:buNone/>
            </a:pPr>
            <a:r>
              <a:rPr lang="vi-VN" b="1" i="1" dirty="0" smtClean="0"/>
              <a:t>PTHH chung: 	</a:t>
            </a:r>
            <a:endParaRPr lang="en-US" b="1" i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ÀI 3: TÍNH CHẤT HÓA HỌC CỦA ACID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>
                <a:solidFill>
                  <a:srgbClr val="FF0000"/>
                </a:solidFill>
              </a:rPr>
              <a:t>3. </a:t>
            </a:r>
            <a:r>
              <a:rPr lang="en-US" dirty="0" err="1" smtClean="0">
                <a:solidFill>
                  <a:srgbClr val="FF0000"/>
                </a:solidFill>
              </a:rPr>
              <a:t>Tá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ới</a:t>
            </a:r>
            <a:r>
              <a:rPr lang="en-US" dirty="0" smtClean="0">
                <a:solidFill>
                  <a:srgbClr val="FF0000"/>
                </a:solidFill>
              </a:rPr>
              <a:t> base</a:t>
            </a:r>
          </a:p>
          <a:p>
            <a:pPr>
              <a:buNone/>
            </a:pPr>
            <a:r>
              <a:rPr lang="en-US" dirty="0" err="1" smtClean="0"/>
              <a:t>NaOH</a:t>
            </a:r>
            <a:r>
              <a:rPr lang="en-US" dirty="0" smtClean="0"/>
              <a:t>	+ 	</a:t>
            </a:r>
            <a:r>
              <a:rPr lang="en-US" dirty="0" err="1" smtClean="0"/>
              <a:t>HCl</a:t>
            </a:r>
            <a:r>
              <a:rPr lang="en-US" dirty="0" smtClean="0"/>
              <a:t> 		</a:t>
            </a:r>
            <a:r>
              <a:rPr lang="en-US" dirty="0" smtClean="0">
                <a:sym typeface="Wingdings 3"/>
              </a:rPr>
              <a:t></a:t>
            </a:r>
            <a:r>
              <a:rPr lang="en-US" dirty="0" smtClean="0"/>
              <a:t>	?	+ 	?</a:t>
            </a:r>
            <a:endParaRPr lang="vi-VN" dirty="0" smtClean="0"/>
          </a:p>
          <a:p>
            <a:pPr>
              <a:buNone/>
            </a:pPr>
            <a:r>
              <a:rPr lang="en-US" dirty="0" err="1" smtClean="0"/>
              <a:t>Ba</a:t>
            </a:r>
            <a:r>
              <a:rPr lang="en-US" dirty="0" smtClean="0"/>
              <a:t>(OH)</a:t>
            </a:r>
            <a:r>
              <a:rPr lang="en-US" baseline="-25000" dirty="0" smtClean="0"/>
              <a:t>2</a:t>
            </a:r>
            <a:r>
              <a:rPr lang="en-US" dirty="0" smtClean="0"/>
              <a:t>	+ 	H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r>
              <a:rPr lang="en-US" dirty="0" smtClean="0"/>
              <a:t> 	</a:t>
            </a:r>
            <a:r>
              <a:rPr lang="en-US" dirty="0" smtClean="0">
                <a:sym typeface="Wingdings 3"/>
              </a:rPr>
              <a:t></a:t>
            </a:r>
            <a:r>
              <a:rPr lang="en-US" dirty="0" smtClean="0"/>
              <a:t>	?	+ 	?</a:t>
            </a:r>
            <a:endParaRPr lang="vi-VN" dirty="0" smtClean="0"/>
          </a:p>
          <a:p>
            <a:pPr>
              <a:buNone/>
            </a:pPr>
            <a:r>
              <a:rPr lang="en-US" dirty="0" smtClean="0"/>
              <a:t>Cu(OH)</a:t>
            </a:r>
            <a:r>
              <a:rPr lang="en-US" baseline="-25000" dirty="0" smtClean="0"/>
              <a:t>2</a:t>
            </a:r>
            <a:r>
              <a:rPr lang="en-US" dirty="0" smtClean="0"/>
              <a:t>	+ 	H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r>
              <a:rPr lang="en-US" dirty="0" smtClean="0"/>
              <a:t> 	</a:t>
            </a:r>
            <a:r>
              <a:rPr lang="en-US" dirty="0" smtClean="0">
                <a:sym typeface="Wingdings 3"/>
              </a:rPr>
              <a:t></a:t>
            </a:r>
            <a:r>
              <a:rPr lang="en-US" dirty="0" smtClean="0"/>
              <a:t>	?	+ 	?</a:t>
            </a:r>
            <a:endParaRPr lang="vi-VN" dirty="0" smtClean="0"/>
          </a:p>
          <a:p>
            <a:pPr>
              <a:buNone/>
            </a:pPr>
            <a:r>
              <a:rPr lang="en-US" dirty="0" smtClean="0"/>
              <a:t>Fe(OH)</a:t>
            </a:r>
            <a:r>
              <a:rPr lang="en-US" baseline="-25000" dirty="0" smtClean="0"/>
              <a:t>3</a:t>
            </a:r>
            <a:r>
              <a:rPr lang="en-US" dirty="0" smtClean="0"/>
              <a:t>	+ 	</a:t>
            </a:r>
            <a:r>
              <a:rPr lang="en-US" dirty="0" err="1" smtClean="0"/>
              <a:t>HCl</a:t>
            </a:r>
            <a:r>
              <a:rPr lang="en-US" dirty="0" smtClean="0"/>
              <a:t> 		</a:t>
            </a:r>
            <a:r>
              <a:rPr lang="en-US" dirty="0" smtClean="0">
                <a:sym typeface="Wingdings 3"/>
              </a:rPr>
              <a:t></a:t>
            </a:r>
            <a:r>
              <a:rPr lang="en-US" dirty="0" smtClean="0"/>
              <a:t>	?	+ 	?</a:t>
            </a:r>
            <a:endParaRPr lang="vi-VN" dirty="0" smtClean="0"/>
          </a:p>
          <a:p>
            <a:pPr>
              <a:buNone/>
            </a:pPr>
            <a:r>
              <a:rPr lang="vi-VN" b="1" i="1" dirty="0" smtClean="0"/>
              <a:t>PTHH chung: 	</a:t>
            </a:r>
          </a:p>
          <a:p>
            <a:pPr>
              <a:buNone/>
            </a:pPr>
            <a:r>
              <a:rPr lang="vi-VN" b="1" i="1" dirty="0" smtClean="0">
                <a:solidFill>
                  <a:srgbClr val="FF0000"/>
                </a:solidFill>
              </a:rPr>
              <a:t>Lưu ý: Điều kiện của PTHH đầy đủ: </a:t>
            </a:r>
          </a:p>
          <a:p>
            <a:pPr marL="514350" indent="-514350">
              <a:buNone/>
            </a:pPr>
            <a:endParaRPr lang="en-US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ÀI 3: TÍNH CHẤT HÓA HỌC CỦA ACID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>
                <a:solidFill>
                  <a:srgbClr val="FF0000"/>
                </a:solidFill>
              </a:rPr>
              <a:t>4. </a:t>
            </a:r>
            <a:r>
              <a:rPr lang="en-US" dirty="0" err="1" smtClean="0">
                <a:solidFill>
                  <a:srgbClr val="FF0000"/>
                </a:solidFill>
              </a:rPr>
              <a:t>Tá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ới</a:t>
            </a:r>
            <a:r>
              <a:rPr lang="en-US" dirty="0" smtClean="0">
                <a:solidFill>
                  <a:srgbClr val="FF0000"/>
                </a:solidFill>
              </a:rPr>
              <a:t> basic oxide</a:t>
            </a:r>
          </a:p>
          <a:p>
            <a:pPr marL="514350" indent="-514350">
              <a:buNone/>
            </a:pPr>
            <a:r>
              <a:rPr lang="en-US" dirty="0" err="1" smtClean="0"/>
              <a:t>MgO</a:t>
            </a:r>
            <a:r>
              <a:rPr lang="en-US" dirty="0" smtClean="0"/>
              <a:t>		+ 	</a:t>
            </a:r>
            <a:r>
              <a:rPr lang="en-US" dirty="0" err="1" smtClean="0"/>
              <a:t>HCl</a:t>
            </a:r>
            <a:r>
              <a:rPr lang="en-US" dirty="0" smtClean="0"/>
              <a:t> 	</a:t>
            </a:r>
            <a:r>
              <a:rPr lang="en-US" dirty="0" smtClean="0">
                <a:sym typeface="Wingdings 3"/>
              </a:rPr>
              <a:t></a:t>
            </a:r>
            <a:r>
              <a:rPr lang="en-US" dirty="0" smtClean="0"/>
              <a:t>	?	+ 	?</a:t>
            </a:r>
            <a:endParaRPr lang="vi-VN" dirty="0" smtClean="0"/>
          </a:p>
          <a:p>
            <a:pPr>
              <a:buNone/>
            </a:pPr>
            <a:r>
              <a:rPr lang="en-US" dirty="0" smtClean="0"/>
              <a:t>Fe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3</a:t>
            </a:r>
            <a:r>
              <a:rPr lang="en-US" dirty="0" smtClean="0"/>
              <a:t>	+ 	</a:t>
            </a:r>
            <a:r>
              <a:rPr lang="en-US" dirty="0" err="1" smtClean="0"/>
              <a:t>HCl</a:t>
            </a:r>
            <a:r>
              <a:rPr lang="en-US" dirty="0" smtClean="0"/>
              <a:t> 	</a:t>
            </a:r>
            <a:r>
              <a:rPr lang="en-US" dirty="0" smtClean="0">
                <a:sym typeface="Wingdings 3"/>
              </a:rPr>
              <a:t></a:t>
            </a:r>
            <a:r>
              <a:rPr lang="en-US" dirty="0" smtClean="0"/>
              <a:t>	?	+ 	?</a:t>
            </a:r>
            <a:endParaRPr lang="vi-VN" dirty="0" smtClean="0"/>
          </a:p>
          <a:p>
            <a:pPr>
              <a:buNone/>
            </a:pPr>
            <a:r>
              <a:rPr lang="en-US" dirty="0" err="1" smtClean="0"/>
              <a:t>CuO</a:t>
            </a:r>
            <a:r>
              <a:rPr lang="en-US" dirty="0" smtClean="0"/>
              <a:t> 		+ 	</a:t>
            </a:r>
            <a:r>
              <a:rPr lang="en-US" dirty="0" err="1" smtClean="0"/>
              <a:t>HCl</a:t>
            </a:r>
            <a:r>
              <a:rPr lang="en-US" dirty="0" smtClean="0"/>
              <a:t> 	</a:t>
            </a:r>
            <a:r>
              <a:rPr lang="en-US" dirty="0" smtClean="0">
                <a:sym typeface="Wingdings 3"/>
              </a:rPr>
              <a:t></a:t>
            </a:r>
            <a:r>
              <a:rPr lang="en-US" dirty="0" smtClean="0"/>
              <a:t>	?	+ 	?</a:t>
            </a:r>
            <a:endParaRPr lang="vi-VN" dirty="0" smtClean="0"/>
          </a:p>
          <a:p>
            <a:pPr>
              <a:buNone/>
            </a:pPr>
            <a:r>
              <a:rPr lang="vi-VN" b="1" i="1" dirty="0" smtClean="0"/>
              <a:t>PTHH chung</a:t>
            </a:r>
            <a:r>
              <a:rPr lang="vi-VN" b="1" i="1" dirty="0" smtClean="0"/>
              <a:t>:</a:t>
            </a:r>
            <a:endParaRPr lang="vi-VN" b="1" i="1" dirty="0" smtClean="0"/>
          </a:p>
          <a:p>
            <a:pPr>
              <a:buNone/>
            </a:pPr>
            <a:r>
              <a:rPr lang="vi-VN" b="1" i="1" dirty="0" smtClean="0">
                <a:solidFill>
                  <a:srgbClr val="FF0000"/>
                </a:solidFill>
              </a:rPr>
              <a:t>Lưu ý: Điều kiện của PTHH đầy đủ</a:t>
            </a:r>
            <a:r>
              <a:rPr lang="vi-VN" b="1" i="1" dirty="0" smtClean="0">
                <a:solidFill>
                  <a:srgbClr val="FF0000"/>
                </a:solidFill>
              </a:rPr>
              <a:t>:</a:t>
            </a:r>
            <a:endParaRPr lang="en-US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ÀI 3: TÍNH CHẤT HÓA HỌC CỦA ACID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514350" indent="-514350">
              <a:buNone/>
            </a:pPr>
            <a:r>
              <a:rPr lang="en-US" dirty="0" smtClean="0">
                <a:solidFill>
                  <a:srgbClr val="FF0000"/>
                </a:solidFill>
              </a:rPr>
              <a:t>5. </a:t>
            </a:r>
            <a:r>
              <a:rPr lang="en-US" dirty="0" err="1" smtClean="0">
                <a:solidFill>
                  <a:srgbClr val="FF0000"/>
                </a:solidFill>
              </a:rPr>
              <a:t>Tá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ụ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ới</a:t>
            </a:r>
            <a:r>
              <a:rPr lang="en-US" dirty="0" smtClean="0">
                <a:solidFill>
                  <a:srgbClr val="FF0000"/>
                </a:solidFill>
              </a:rPr>
              <a:t> dung </a:t>
            </a:r>
            <a:r>
              <a:rPr lang="en-US" dirty="0" err="1" smtClean="0">
                <a:solidFill>
                  <a:srgbClr val="FF0000"/>
                </a:solidFill>
              </a:rPr>
              <a:t>dịch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muố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pPr marL="514350" indent="-514350">
              <a:buNone/>
            </a:pPr>
            <a:r>
              <a:rPr lang="en-US" u="sng" dirty="0" smtClean="0"/>
              <a:t>Ba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	+ 	</a:t>
            </a:r>
            <a:r>
              <a:rPr lang="en-US" u="sng" dirty="0" err="1" smtClean="0"/>
              <a:t>H</a:t>
            </a:r>
            <a:r>
              <a:rPr lang="en-US" dirty="0" err="1" smtClean="0"/>
              <a:t>Cl</a:t>
            </a:r>
            <a:r>
              <a:rPr lang="en-US" dirty="0" smtClean="0"/>
              <a:t> 	</a:t>
            </a:r>
            <a:r>
              <a:rPr lang="en-US" dirty="0" smtClean="0">
                <a:sym typeface="Wingdings 3"/>
              </a:rPr>
              <a:t></a:t>
            </a:r>
            <a:r>
              <a:rPr lang="en-US" dirty="0" smtClean="0"/>
              <a:t>		</a:t>
            </a:r>
            <a:endParaRPr lang="vi-VN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marL="514350" indent="-514350">
              <a:buNone/>
            </a:pPr>
            <a:r>
              <a:rPr lang="en-US" dirty="0" smtClean="0"/>
              <a:t>Na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3</a:t>
            </a:r>
            <a:r>
              <a:rPr lang="en-US" dirty="0" smtClean="0"/>
              <a:t>	+ 	H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r>
              <a:rPr lang="en-US" dirty="0" smtClean="0"/>
              <a:t> </a:t>
            </a:r>
            <a:r>
              <a:rPr lang="en-US" dirty="0" smtClean="0">
                <a:sym typeface="Wingdings 3"/>
              </a:rPr>
              <a:t></a:t>
            </a:r>
            <a:r>
              <a:rPr lang="en-US" dirty="0" smtClean="0"/>
              <a:t>	?	+ 	?	+	?</a:t>
            </a:r>
            <a:endParaRPr lang="vi-VN" dirty="0" smtClean="0"/>
          </a:p>
          <a:p>
            <a:pPr>
              <a:buNone/>
            </a:pPr>
            <a:r>
              <a:rPr lang="en-US" dirty="0" smtClean="0"/>
              <a:t>KHCO</a:t>
            </a:r>
            <a:r>
              <a:rPr lang="en-US" baseline="-25000" dirty="0" smtClean="0"/>
              <a:t>3 </a:t>
            </a:r>
            <a:r>
              <a:rPr lang="en-US" dirty="0" smtClean="0"/>
              <a:t> 	+ 	</a:t>
            </a:r>
            <a:r>
              <a:rPr lang="en-US" dirty="0" err="1" smtClean="0"/>
              <a:t>HCl</a:t>
            </a:r>
            <a:r>
              <a:rPr lang="en-US" dirty="0" smtClean="0"/>
              <a:t> 	</a:t>
            </a:r>
            <a:r>
              <a:rPr lang="en-US" dirty="0" smtClean="0">
                <a:sym typeface="Wingdings 3"/>
              </a:rPr>
              <a:t></a:t>
            </a:r>
            <a:r>
              <a:rPr lang="en-US" dirty="0" smtClean="0"/>
              <a:t>	?	+ 	?	+</a:t>
            </a:r>
          </a:p>
          <a:p>
            <a:pPr>
              <a:buNone/>
            </a:pPr>
            <a:r>
              <a:rPr lang="en-US" dirty="0" smtClean="0"/>
              <a:t>		?</a:t>
            </a:r>
            <a:endParaRPr lang="vi-VN" dirty="0" smtClean="0"/>
          </a:p>
          <a:p>
            <a:pPr>
              <a:buNone/>
            </a:pPr>
            <a:r>
              <a:rPr lang="vi-VN" b="1" i="1" dirty="0" smtClean="0"/>
              <a:t>PTHH chung: ___ </a:t>
            </a:r>
          </a:p>
          <a:p>
            <a:pPr>
              <a:buNone/>
            </a:pPr>
            <a:r>
              <a:rPr lang="vi-VN" b="1" i="1" dirty="0" smtClean="0">
                <a:solidFill>
                  <a:srgbClr val="FF0000"/>
                </a:solidFill>
              </a:rPr>
              <a:t>Lưu ý: Điều kiện của PTHH đầy đủ: ___</a:t>
            </a:r>
          </a:p>
          <a:p>
            <a:pPr>
              <a:buNone/>
            </a:pPr>
            <a:r>
              <a:rPr lang="vi-VN" b="1" dirty="0" smtClean="0">
                <a:solidFill>
                  <a:srgbClr val="FF0000"/>
                </a:solidFill>
              </a:rPr>
              <a:t>	</a:t>
            </a:r>
            <a:endParaRPr lang="vi-VN" dirty="0" smtClean="0">
              <a:solidFill>
                <a:srgbClr val="FF0000"/>
              </a:solidFill>
            </a:endParaRPr>
          </a:p>
          <a:p>
            <a:pPr marL="514350" indent="-514350">
              <a:buNone/>
            </a:pPr>
            <a:endParaRPr lang="en-US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ÀI 3: TÍNH CHẤT HÓA HỌC CỦA ACID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đổi</a:t>
            </a:r>
            <a:r>
              <a:rPr lang="en-US" dirty="0" smtClean="0"/>
              <a:t> </a:t>
            </a:r>
            <a:r>
              <a:rPr lang="en-US" dirty="0" err="1" smtClean="0"/>
              <a:t>màu</a:t>
            </a:r>
            <a:r>
              <a:rPr lang="en-US" dirty="0" smtClean="0"/>
              <a:t> </a:t>
            </a:r>
            <a:r>
              <a:rPr lang="en-US" dirty="0" err="1" smtClean="0"/>
              <a:t>quỳ</a:t>
            </a:r>
            <a:r>
              <a:rPr lang="en-US" dirty="0" smtClean="0"/>
              <a:t> </a:t>
            </a:r>
            <a:r>
              <a:rPr lang="en-US" dirty="0" err="1" smtClean="0"/>
              <a:t>tím</a:t>
            </a:r>
            <a:endParaRPr lang="en-US" dirty="0" smtClean="0"/>
          </a:p>
          <a:p>
            <a:pPr marL="514350" indent="-514350">
              <a:buAutoNum type="arabicPeriod"/>
            </a:pPr>
            <a:r>
              <a:rPr lang="en-US" dirty="0" err="1" smtClean="0"/>
              <a:t>Tác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kim</a:t>
            </a:r>
            <a:r>
              <a:rPr lang="en-US" dirty="0" smtClean="0"/>
              <a:t> </a:t>
            </a:r>
            <a:r>
              <a:rPr lang="en-US" dirty="0" err="1" smtClean="0"/>
              <a:t>loại</a:t>
            </a:r>
            <a:r>
              <a:rPr lang="en-US" dirty="0" smtClean="0"/>
              <a:t> (Mg, Al, Zn, Fe)</a:t>
            </a:r>
          </a:p>
          <a:p>
            <a:pPr marL="514350" indent="-514350">
              <a:buAutoNum type="arabicPeriod"/>
            </a:pPr>
            <a:r>
              <a:rPr lang="en-US" dirty="0" err="1" smtClean="0">
                <a:solidFill>
                  <a:schemeClr val="accent1"/>
                </a:solidFill>
              </a:rPr>
              <a:t>Tác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r>
              <a:rPr lang="en-US" dirty="0" err="1" smtClean="0">
                <a:solidFill>
                  <a:schemeClr val="accent1"/>
                </a:solidFill>
              </a:rPr>
              <a:t>dụng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r>
              <a:rPr lang="en-US" dirty="0" err="1" smtClean="0">
                <a:solidFill>
                  <a:schemeClr val="accent1"/>
                </a:solidFill>
              </a:rPr>
              <a:t>với</a:t>
            </a:r>
            <a:r>
              <a:rPr lang="en-US" dirty="0" smtClean="0">
                <a:solidFill>
                  <a:schemeClr val="accent1"/>
                </a:solidFill>
              </a:rPr>
              <a:t> base</a:t>
            </a:r>
          </a:p>
          <a:p>
            <a:pPr marL="514350" indent="-514350">
              <a:buAutoNum type="arabicPeriod"/>
            </a:pPr>
            <a:r>
              <a:rPr lang="en-US" dirty="0" err="1" smtClean="0">
                <a:solidFill>
                  <a:schemeClr val="accent1"/>
                </a:solidFill>
              </a:rPr>
              <a:t>Tác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r>
              <a:rPr lang="en-US" dirty="0" err="1" smtClean="0">
                <a:solidFill>
                  <a:schemeClr val="accent1"/>
                </a:solidFill>
              </a:rPr>
              <a:t>dụng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r>
              <a:rPr lang="en-US" dirty="0" err="1" smtClean="0">
                <a:solidFill>
                  <a:schemeClr val="accent1"/>
                </a:solidFill>
              </a:rPr>
              <a:t>với</a:t>
            </a:r>
            <a:r>
              <a:rPr lang="en-US" dirty="0" smtClean="0">
                <a:solidFill>
                  <a:schemeClr val="accent1"/>
                </a:solidFill>
              </a:rPr>
              <a:t> basic oxide</a:t>
            </a:r>
          </a:p>
          <a:p>
            <a:pPr marL="514350" indent="-514350">
              <a:buAutoNum type="arabicPeriod"/>
            </a:pPr>
            <a:r>
              <a:rPr lang="en-US" dirty="0" err="1" smtClean="0"/>
              <a:t>Tác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muối</a:t>
            </a:r>
            <a:r>
              <a:rPr lang="en-US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ÀI 3: TÍNH CHẤT HÓA HỌC CỦA ACID</a:t>
            </a:r>
            <a:endParaRPr lang="vi-VN" dirty="0">
              <a:solidFill>
                <a:srgbClr val="FF0000"/>
              </a:solidFill>
            </a:endParaRP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0" y="2590800"/>
          <a:ext cx="1524000" cy="762000"/>
        </p:xfrm>
        <a:graphic>
          <a:graphicData uri="http://schemas.openxmlformats.org/presentationml/2006/ole">
            <p:oleObj spid="_x0000_s1026" name="Equation" r:id="rId8" imgW="457200" imgH="2286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019800" y="4419600"/>
          <a:ext cx="1566333" cy="762000"/>
        </p:xfrm>
        <a:graphic>
          <a:graphicData uri="http://schemas.openxmlformats.org/presentationml/2006/ole">
            <p:oleObj spid="_x0000_s1027" name="Equation" r:id="rId9" imgW="469800" imgH="2286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096000" y="3505200"/>
          <a:ext cx="1524000" cy="762000"/>
        </p:xfrm>
        <a:graphic>
          <a:graphicData uri="http://schemas.openxmlformats.org/presentationml/2006/ole">
            <p:oleObj spid="_x0000_s1028" name="Equation" r:id="rId10" imgW="457200" imgH="2286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019800" y="5334000"/>
          <a:ext cx="1524000" cy="762000"/>
        </p:xfrm>
        <a:graphic>
          <a:graphicData uri="http://schemas.openxmlformats.org/presentationml/2006/ole">
            <p:oleObj spid="_x0000_s1029" name="Equation" r:id="rId11" imgW="457200" imgH="22860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324600" y="1676400"/>
          <a:ext cx="1016000" cy="593725"/>
        </p:xfrm>
        <a:graphic>
          <a:graphicData uri="http://schemas.openxmlformats.org/presentationml/2006/ole">
            <p:oleObj spid="_x0000_s1030" name="Equation" r:id="rId12" imgW="3045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</TotalTime>
  <Words>137</Words>
  <Application>Microsoft Office PowerPoint</Application>
  <PresentationFormat>On-screen Show (4:3)</PresentationFormat>
  <Paragraphs>45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BÀI 3: TÍNH CHẤT HÓA HỌC CỦA ACID</vt:lpstr>
      <vt:lpstr>BÀI 3: TÍNH CHẤT HÓA HỌC CỦA ACID</vt:lpstr>
      <vt:lpstr>BÀI 3: TÍNH CHẤT HÓA HỌC CỦA ACID</vt:lpstr>
      <vt:lpstr>BÀI 3: TÍNH CHẤT HÓA HỌC CỦA ACID</vt:lpstr>
      <vt:lpstr>BÀI 3: TÍNH CHẤT HÓA HỌC CỦA ACID</vt:lpstr>
      <vt:lpstr>BÀI 3: TÍNH CHẤT HÓA HỌC CỦA ACID</vt:lpstr>
      <vt:lpstr>BÀI 3: TÍNH CHẤT HÓA HỌC CỦA ACID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3: TÍNH CHẤT HÓA HỌC CỦA ACID</dc:title>
  <dc:creator>lộc Đỗ thanh an</dc:creator>
  <cp:lastModifiedBy>Mr. LOC</cp:lastModifiedBy>
  <cp:revision>50</cp:revision>
  <dcterms:created xsi:type="dcterms:W3CDTF">2006-08-16T00:00:00Z</dcterms:created>
  <dcterms:modified xsi:type="dcterms:W3CDTF">2021-09-28T14:19:26Z</dcterms:modified>
</cp:coreProperties>
</file>